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4FF342F" w14:textId="77777777" w:rsidR="00F324E8" w:rsidRPr="000362CE" w:rsidRDefault="00F324E8" w:rsidP="00F324E8">
      <w:pPr>
        <w:tabs>
          <w:tab w:val="left" w:pos="4500"/>
        </w:tabs>
        <w:jc w:val="center"/>
        <w:outlineLvl w:val="0"/>
        <w:rPr>
          <w:sz w:val="24"/>
        </w:rPr>
      </w:pPr>
      <w:r w:rsidRPr="000362CE">
        <w:rPr>
          <w:b/>
          <w:sz w:val="32"/>
          <w:szCs w:val="32"/>
        </w:rPr>
        <w:t>Abstract Submission</w:t>
      </w:r>
    </w:p>
    <w:p w14:paraId="4D8198F5" w14:textId="77777777" w:rsidR="00F324E8" w:rsidRPr="000362CE" w:rsidRDefault="00F324E8" w:rsidP="00F324E8">
      <w:pPr>
        <w:spacing w:line="440" w:lineRule="exact"/>
        <w:ind w:firstLineChars="200" w:firstLine="480"/>
        <w:rPr>
          <w:sz w:val="24"/>
        </w:rPr>
      </w:pPr>
      <w:r w:rsidRPr="000362CE">
        <w:rPr>
          <w:sz w:val="24"/>
        </w:rPr>
        <w:t>All abstracts must present original research in the fields listed below and must not have been previously published in any scientific journal or presented at any academic conference.</w:t>
      </w:r>
    </w:p>
    <w:p w14:paraId="7FD5DD72" w14:textId="77777777" w:rsidR="00F324E8" w:rsidRPr="000362CE" w:rsidRDefault="00F324E8" w:rsidP="00F324E8">
      <w:pPr>
        <w:spacing w:line="440" w:lineRule="exact"/>
        <w:ind w:firstLineChars="200" w:firstLine="480"/>
        <w:rPr>
          <w:sz w:val="24"/>
        </w:rPr>
      </w:pPr>
      <w:r w:rsidRPr="000362CE">
        <w:rPr>
          <w:sz w:val="24"/>
        </w:rPr>
        <w:t>The symposium will feature plenary lectures, invited talks, and oral presentations. All speakers—regardless of presentation type—are required to submit an abstract to the Symposium Secretariat via email by the submission deadline.</w:t>
      </w:r>
    </w:p>
    <w:p w14:paraId="4A9D5493" w14:textId="77777777" w:rsidR="00F324E8" w:rsidRPr="00345097" w:rsidRDefault="00F324E8" w:rsidP="00F324E8">
      <w:pPr>
        <w:spacing w:line="440" w:lineRule="exact"/>
        <w:ind w:firstLineChars="200" w:firstLine="480"/>
        <w:rPr>
          <w:sz w:val="24"/>
        </w:rPr>
      </w:pPr>
      <w:r w:rsidRPr="00345097">
        <w:rPr>
          <w:sz w:val="24"/>
        </w:rPr>
        <w:t>The presentation and abstract should focus on one of the following fields.</w:t>
      </w:r>
    </w:p>
    <w:p w14:paraId="10C2767A" w14:textId="77777777" w:rsidR="00F324E8" w:rsidRPr="00AD685A" w:rsidRDefault="00F324E8" w:rsidP="00F324E8">
      <w:pPr>
        <w:numPr>
          <w:ilvl w:val="0"/>
          <w:numId w:val="5"/>
        </w:numPr>
        <w:spacing w:line="440" w:lineRule="exact"/>
        <w:rPr>
          <w:sz w:val="24"/>
        </w:rPr>
      </w:pPr>
      <w:r w:rsidRPr="00AD685A">
        <w:rPr>
          <w:rFonts w:hint="eastAsia"/>
          <w:sz w:val="24"/>
        </w:rPr>
        <w:t xml:space="preserve">Resources of edible plants: cultivation, processing, application and </w:t>
      </w:r>
      <w:r w:rsidRPr="00AD685A">
        <w:rPr>
          <w:sz w:val="24"/>
        </w:rPr>
        <w:t>sustainable development</w:t>
      </w:r>
      <w:r w:rsidRPr="00AD685A">
        <w:rPr>
          <w:rFonts w:hint="eastAsia"/>
          <w:sz w:val="24"/>
        </w:rPr>
        <w:t xml:space="preserve"> of edible plants in drought and semiarid desert.</w:t>
      </w:r>
    </w:p>
    <w:p w14:paraId="0F47EF74" w14:textId="77777777" w:rsidR="00F324E8" w:rsidRPr="00AD685A" w:rsidRDefault="00F324E8" w:rsidP="00F324E8">
      <w:pPr>
        <w:numPr>
          <w:ilvl w:val="0"/>
          <w:numId w:val="5"/>
        </w:numPr>
        <w:spacing w:line="440" w:lineRule="exact"/>
        <w:rPr>
          <w:sz w:val="24"/>
        </w:rPr>
      </w:pPr>
      <w:r w:rsidRPr="00AD685A">
        <w:rPr>
          <w:sz w:val="24"/>
        </w:rPr>
        <w:t>Phytochemistry</w:t>
      </w:r>
      <w:r w:rsidRPr="00AD685A">
        <w:rPr>
          <w:rFonts w:hint="eastAsia"/>
          <w:sz w:val="24"/>
        </w:rPr>
        <w:t>: Extraction, isolation and structure elucidation of the active ingredients and their total synthesis and structural modification. New viewpoint</w:t>
      </w:r>
      <w:r w:rsidRPr="00AD685A">
        <w:rPr>
          <w:sz w:val="24"/>
        </w:rPr>
        <w:t>s</w:t>
      </w:r>
      <w:r w:rsidRPr="00AD685A">
        <w:rPr>
          <w:rFonts w:hint="eastAsia"/>
          <w:sz w:val="24"/>
        </w:rPr>
        <w:t>, novel methodology and techniques of phytochemistry. Chemosystematics and chemical ecology.</w:t>
      </w:r>
      <w:r w:rsidRPr="00AD685A">
        <w:rPr>
          <w:sz w:val="24"/>
        </w:rPr>
        <w:t xml:space="preserve"> </w:t>
      </w:r>
    </w:p>
    <w:p w14:paraId="55B9F368" w14:textId="77777777" w:rsidR="00F324E8" w:rsidRPr="00AD685A" w:rsidRDefault="00F324E8" w:rsidP="00F324E8">
      <w:pPr>
        <w:numPr>
          <w:ilvl w:val="0"/>
          <w:numId w:val="5"/>
        </w:numPr>
        <w:spacing w:line="440" w:lineRule="exact"/>
        <w:rPr>
          <w:sz w:val="24"/>
        </w:rPr>
      </w:pPr>
      <w:r w:rsidRPr="00AD685A">
        <w:rPr>
          <w:rFonts w:hint="eastAsia"/>
          <w:sz w:val="24"/>
        </w:rPr>
        <w:t>Pharmacological action:</w:t>
      </w:r>
      <w:r w:rsidRPr="00AD685A">
        <w:rPr>
          <w:sz w:val="24"/>
        </w:rPr>
        <w:t xml:space="preserve"> </w:t>
      </w:r>
      <w:r w:rsidRPr="00AD685A">
        <w:rPr>
          <w:rFonts w:hint="eastAsia"/>
          <w:sz w:val="24"/>
        </w:rPr>
        <w:t xml:space="preserve">The </w:t>
      </w:r>
      <w:r w:rsidRPr="00AD685A">
        <w:rPr>
          <w:sz w:val="24"/>
        </w:rPr>
        <w:t>mechanism</w:t>
      </w:r>
      <w:r w:rsidRPr="00AD685A">
        <w:rPr>
          <w:rFonts w:hint="eastAsia"/>
          <w:sz w:val="24"/>
        </w:rPr>
        <w:t xml:space="preserve"> of the disease-prevention actions of ingredients from edible plants.</w:t>
      </w:r>
    </w:p>
    <w:p w14:paraId="59BBB472" w14:textId="77777777" w:rsidR="00F324E8" w:rsidRPr="005E1EC6" w:rsidRDefault="00F324E8" w:rsidP="00F324E8">
      <w:pPr>
        <w:spacing w:line="440" w:lineRule="exact"/>
        <w:rPr>
          <w:b/>
          <w:bCs/>
          <w:color w:val="EE0000"/>
          <w:sz w:val="24"/>
        </w:rPr>
      </w:pPr>
      <w:r w:rsidRPr="005E1EC6">
        <w:rPr>
          <w:b/>
          <w:bCs/>
          <w:color w:val="EE0000"/>
          <w:sz w:val="24"/>
        </w:rPr>
        <w:t>Abstract Submission Deadline: March 31, 2026</w:t>
      </w:r>
    </w:p>
    <w:p w14:paraId="11066730" w14:textId="77777777" w:rsidR="00F324E8" w:rsidRDefault="00F324E8" w:rsidP="00F324E8">
      <w:pPr>
        <w:spacing w:line="440" w:lineRule="exact"/>
        <w:ind w:firstLineChars="200" w:firstLine="480"/>
        <w:rPr>
          <w:sz w:val="24"/>
        </w:rPr>
      </w:pPr>
      <w:r w:rsidRPr="00345097">
        <w:rPr>
          <w:sz w:val="24"/>
        </w:rPr>
        <w:t xml:space="preserve">Please submit your abstract as a Microsoft Word document (.doc or .docx) to the Symposium Secretariat via email at </w:t>
      </w:r>
      <w:hyperlink r:id="rId8" w:history="1">
        <w:r w:rsidRPr="00764DEB">
          <w:rPr>
            <w:rStyle w:val="af0"/>
            <w:sz w:val="24"/>
          </w:rPr>
          <w:t>mailto:jianglan@ms.xjb.ac.cn</w:t>
        </w:r>
      </w:hyperlink>
      <w:r w:rsidRPr="00655FC3">
        <w:rPr>
          <w:sz w:val="24"/>
        </w:rPr>
        <w:t>.</w:t>
      </w:r>
    </w:p>
    <w:p w14:paraId="1FA2F653" w14:textId="77777777" w:rsidR="00F324E8" w:rsidRDefault="00F324E8" w:rsidP="00F324E8">
      <w:pPr>
        <w:spacing w:line="440" w:lineRule="exact"/>
        <w:ind w:firstLineChars="200" w:firstLine="480"/>
        <w:rPr>
          <w:sz w:val="24"/>
        </w:rPr>
      </w:pPr>
    </w:p>
    <w:p w14:paraId="0EAE2D3C" w14:textId="5163B046" w:rsidR="00EC09B4" w:rsidRPr="00D146C9" w:rsidRDefault="00F324E8" w:rsidP="00F324E8">
      <w:pPr>
        <w:rPr>
          <w:rFonts w:eastAsia="AdobeSongStd-Light"/>
          <w:b/>
          <w:spacing w:val="-2"/>
          <w:kern w:val="0"/>
          <w:sz w:val="28"/>
          <w:szCs w:val="28"/>
        </w:rPr>
      </w:pPr>
      <w:r>
        <w:rPr>
          <w:b/>
          <w:bCs/>
          <w:color w:val="EE0000"/>
          <w:sz w:val="24"/>
        </w:rPr>
        <w:t>Abstract form as the following template</w:t>
      </w:r>
      <w:r w:rsidR="00BD3447">
        <w:rPr>
          <w:rFonts w:hint="eastAsia"/>
          <w:b/>
          <w:bCs/>
          <w:color w:val="EE0000"/>
          <w:sz w:val="24"/>
        </w:rPr>
        <w:t>：</w:t>
      </w:r>
      <w:r w:rsidR="00BE3A46">
        <w:rPr>
          <w:rFonts w:eastAsia="黑体"/>
          <w:b/>
          <w:bCs/>
          <w:sz w:val="28"/>
          <w:szCs w:val="28"/>
        </w:rPr>
        <w:br w:type="page"/>
      </w:r>
      <w:r w:rsidR="00EC09B4" w:rsidRPr="00D146C9">
        <w:rPr>
          <w:rFonts w:eastAsia="黑体"/>
          <w:b/>
          <w:bCs/>
          <w:spacing w:val="-2"/>
          <w:sz w:val="28"/>
          <w:szCs w:val="28"/>
        </w:rPr>
        <w:lastRenderedPageBreak/>
        <w:t>The indole alkaloids from the kernels of</w:t>
      </w:r>
      <w:r w:rsidR="00EC09B4" w:rsidRPr="00D146C9">
        <w:rPr>
          <w:b/>
          <w:bCs/>
          <w:spacing w:val="-2"/>
          <w:sz w:val="28"/>
          <w:szCs w:val="28"/>
        </w:rPr>
        <w:t xml:space="preserve"> </w:t>
      </w:r>
      <w:r w:rsidR="00EC09B4" w:rsidRPr="00D146C9">
        <w:rPr>
          <w:rFonts w:eastAsia="黑体"/>
          <w:b/>
          <w:bCs/>
          <w:spacing w:val="-2"/>
          <w:sz w:val="28"/>
          <w:szCs w:val="28"/>
        </w:rPr>
        <w:t>hazelnut (</w:t>
      </w:r>
      <w:r w:rsidR="00EC09B4" w:rsidRPr="00D146C9">
        <w:rPr>
          <w:rFonts w:eastAsia="黑体"/>
          <w:b/>
          <w:bCs/>
          <w:i/>
          <w:iCs/>
          <w:spacing w:val="-2"/>
          <w:kern w:val="0"/>
          <w:sz w:val="28"/>
          <w:szCs w:val="28"/>
        </w:rPr>
        <w:t xml:space="preserve">Corylus avellana </w:t>
      </w:r>
      <w:r w:rsidR="00EC09B4" w:rsidRPr="00D146C9">
        <w:rPr>
          <w:rFonts w:eastAsia="黑体"/>
          <w:b/>
          <w:bCs/>
          <w:iCs/>
          <w:spacing w:val="-2"/>
          <w:kern w:val="0"/>
          <w:sz w:val="28"/>
          <w:szCs w:val="28"/>
        </w:rPr>
        <w:t>L.</w:t>
      </w:r>
      <w:r w:rsidR="00EC09B4" w:rsidRPr="00D146C9">
        <w:rPr>
          <w:rFonts w:eastAsia="黑体"/>
          <w:b/>
          <w:bCs/>
          <w:spacing w:val="-2"/>
          <w:sz w:val="28"/>
          <w:szCs w:val="28"/>
        </w:rPr>
        <w:t>)</w:t>
      </w:r>
    </w:p>
    <w:p w14:paraId="4B0A0A92" w14:textId="77777777" w:rsidR="00EC09B4" w:rsidRPr="00B92F20" w:rsidRDefault="00EC09B4" w:rsidP="00EC09B4">
      <w:pPr>
        <w:jc w:val="center"/>
        <w:rPr>
          <w:rFonts w:eastAsia="AdobeSongStd-Light"/>
          <w:b/>
          <w:kern w:val="0"/>
          <w:sz w:val="24"/>
          <w:vertAlign w:val="superscript"/>
          <w:lang w:val="it-IT"/>
        </w:rPr>
      </w:pPr>
      <w:r w:rsidRPr="00B92F20">
        <w:rPr>
          <w:rFonts w:eastAsia="AdobeSongStd-Light"/>
          <w:b/>
          <w:kern w:val="0"/>
          <w:sz w:val="24"/>
        </w:rPr>
        <w:t xml:space="preserve">D. Shataer </w:t>
      </w:r>
      <w:r w:rsidRPr="00B92F20">
        <w:rPr>
          <w:rFonts w:eastAsia="AdobeSongStd-Light"/>
          <w:b/>
          <w:kern w:val="0"/>
          <w:sz w:val="24"/>
          <w:vertAlign w:val="superscript"/>
          <w:lang w:val="it-IT"/>
        </w:rPr>
        <w:t>a, b</w:t>
      </w:r>
      <w:r w:rsidRPr="00B92F20">
        <w:rPr>
          <w:rFonts w:eastAsia="AdobeSongStd-Light"/>
          <w:b/>
          <w:kern w:val="0"/>
          <w:sz w:val="24"/>
        </w:rPr>
        <w:t>, R. Abdulla</w:t>
      </w:r>
      <w:r w:rsidRPr="00B92F20">
        <w:rPr>
          <w:rFonts w:eastAsia="AdobeSongStd-Light"/>
          <w:b/>
          <w:kern w:val="0"/>
          <w:sz w:val="24"/>
          <w:vertAlign w:val="superscript"/>
        </w:rPr>
        <w:t xml:space="preserve"> a</w:t>
      </w:r>
      <w:r w:rsidRPr="00B92F20">
        <w:rPr>
          <w:rFonts w:eastAsia="AdobeSongStd-Light"/>
          <w:b/>
          <w:kern w:val="0"/>
          <w:sz w:val="24"/>
        </w:rPr>
        <w:t>, Q. L. Ma</w:t>
      </w:r>
      <w:r w:rsidRPr="00B92F20">
        <w:rPr>
          <w:rFonts w:eastAsia="AdobeSongStd-Light"/>
          <w:b/>
          <w:kern w:val="0"/>
          <w:sz w:val="24"/>
          <w:vertAlign w:val="superscript"/>
        </w:rPr>
        <w:t xml:space="preserve"> a</w:t>
      </w:r>
      <w:r w:rsidRPr="00B92F20">
        <w:rPr>
          <w:rFonts w:eastAsia="AdobeSongStd-Light"/>
          <w:b/>
          <w:kern w:val="0"/>
          <w:sz w:val="24"/>
        </w:rPr>
        <w:t xml:space="preserve">, </w:t>
      </w:r>
      <w:r w:rsidRPr="00B92F20">
        <w:rPr>
          <w:rFonts w:eastAsia="AdobeSongStd-Light"/>
          <w:b/>
          <w:kern w:val="0"/>
          <w:sz w:val="24"/>
          <w:lang w:val="it-IT"/>
        </w:rPr>
        <w:t xml:space="preserve">H. A. </w:t>
      </w:r>
      <w:r w:rsidRPr="00B92F20">
        <w:rPr>
          <w:rFonts w:eastAsia="AdobeSongStd-Light"/>
          <w:b/>
          <w:kern w:val="0"/>
          <w:sz w:val="24"/>
          <w:u w:val="single"/>
          <w:lang w:val="it-IT"/>
        </w:rPr>
        <w:t>Aisa</w:t>
      </w:r>
      <w:r w:rsidRPr="00B92F20">
        <w:rPr>
          <w:rFonts w:eastAsia="AdobeSongStd-Light"/>
          <w:b/>
          <w:kern w:val="0"/>
          <w:sz w:val="24"/>
          <w:lang w:val="it-IT"/>
        </w:rPr>
        <w:t xml:space="preserve"> </w:t>
      </w:r>
      <w:r w:rsidRPr="00B92F20">
        <w:rPr>
          <w:rFonts w:eastAsia="AdobeSongStd-Light"/>
          <w:b/>
          <w:kern w:val="0"/>
          <w:sz w:val="24"/>
          <w:vertAlign w:val="superscript"/>
          <w:lang w:val="it-IT"/>
        </w:rPr>
        <w:t>a*</w:t>
      </w:r>
    </w:p>
    <w:p w14:paraId="5B447095" w14:textId="77777777" w:rsidR="00EC09B4" w:rsidRPr="00B92F20" w:rsidRDefault="00EC09B4" w:rsidP="00EC09B4">
      <w:pPr>
        <w:autoSpaceDE w:val="0"/>
        <w:autoSpaceDN w:val="0"/>
        <w:adjustRightInd w:val="0"/>
        <w:jc w:val="center"/>
        <w:rPr>
          <w:i/>
          <w:iCs/>
          <w:sz w:val="24"/>
        </w:rPr>
      </w:pPr>
      <w:r w:rsidRPr="00B92F20">
        <w:rPr>
          <w:i/>
          <w:iCs/>
          <w:sz w:val="24"/>
          <w:vertAlign w:val="superscript"/>
        </w:rPr>
        <w:t>a</w:t>
      </w:r>
      <w:r w:rsidRPr="00B92F20">
        <w:rPr>
          <w:i/>
          <w:iCs/>
          <w:sz w:val="24"/>
        </w:rPr>
        <w:t xml:space="preserve"> State Key Laboratory Basis of Xinjiang indigenous medicinal plants resource utilization, Xinjiang Technical Institute of Physics and Chemistry, Chinese Academy of Sciences, Beijing South Road 40-</w:t>
      </w:r>
      <w:proofErr w:type="gramStart"/>
      <w:r w:rsidRPr="00B92F20">
        <w:rPr>
          <w:i/>
          <w:iCs/>
          <w:sz w:val="24"/>
        </w:rPr>
        <w:t>1,Urumqi</w:t>
      </w:r>
      <w:proofErr w:type="gramEnd"/>
      <w:r w:rsidRPr="00B92F20">
        <w:rPr>
          <w:i/>
          <w:iCs/>
          <w:sz w:val="24"/>
        </w:rPr>
        <w:t xml:space="preserve"> 830011, Xinjiang, P. R. China, E-mail: </w:t>
      </w:r>
      <w:hyperlink r:id="rId9" w:history="1">
        <w:r w:rsidRPr="00B92F20">
          <w:rPr>
            <w:rStyle w:val="af0"/>
            <w:i/>
            <w:iCs/>
            <w:color w:val="auto"/>
            <w:sz w:val="24"/>
          </w:rPr>
          <w:t>haji@ms.xjb.ac.cn</w:t>
        </w:r>
      </w:hyperlink>
    </w:p>
    <w:p w14:paraId="6B9FF365" w14:textId="77777777" w:rsidR="00EC09B4" w:rsidRPr="00B92F20" w:rsidRDefault="00EC09B4" w:rsidP="00EC09B4">
      <w:pPr>
        <w:autoSpaceDE w:val="0"/>
        <w:autoSpaceDN w:val="0"/>
        <w:adjustRightInd w:val="0"/>
        <w:jc w:val="center"/>
        <w:rPr>
          <w:b/>
          <w:bCs/>
          <w:sz w:val="24"/>
        </w:rPr>
      </w:pPr>
      <w:r w:rsidRPr="00B92F20">
        <w:rPr>
          <w:i/>
          <w:iCs/>
          <w:sz w:val="24"/>
          <w:vertAlign w:val="superscript"/>
        </w:rPr>
        <w:t xml:space="preserve">b </w:t>
      </w:r>
      <w:r w:rsidRPr="00B92F20">
        <w:rPr>
          <w:i/>
          <w:iCs/>
          <w:sz w:val="24"/>
        </w:rPr>
        <w:t>University of Chinese Academy of Sciences, Beijing 100049</w:t>
      </w:r>
    </w:p>
    <w:p w14:paraId="72495FC7" w14:textId="77777777" w:rsidR="00EC09B4" w:rsidRPr="00B92F20" w:rsidRDefault="00EC09B4" w:rsidP="00EC09B4">
      <w:pPr>
        <w:rPr>
          <w:kern w:val="0"/>
          <w:sz w:val="24"/>
        </w:rPr>
      </w:pPr>
      <w:r w:rsidRPr="00B92F20">
        <w:rPr>
          <w:b/>
          <w:bCs/>
          <w:sz w:val="24"/>
        </w:rPr>
        <w:t>Keywords</w:t>
      </w:r>
      <w:r w:rsidRPr="00B92F20">
        <w:rPr>
          <w:sz w:val="24"/>
        </w:rPr>
        <w:t xml:space="preserve">: </w:t>
      </w:r>
      <w:r w:rsidRPr="00B92F20">
        <w:rPr>
          <w:i/>
          <w:iCs/>
          <w:kern w:val="0"/>
          <w:sz w:val="24"/>
        </w:rPr>
        <w:t xml:space="preserve">Corylus avellana </w:t>
      </w:r>
      <w:r w:rsidRPr="00B92F20">
        <w:rPr>
          <w:iCs/>
          <w:kern w:val="0"/>
          <w:sz w:val="24"/>
        </w:rPr>
        <w:t>L</w:t>
      </w:r>
      <w:r w:rsidRPr="00B92F20">
        <w:rPr>
          <w:i/>
          <w:iCs/>
          <w:kern w:val="0"/>
          <w:sz w:val="24"/>
        </w:rPr>
        <w:t>.</w:t>
      </w:r>
      <w:r w:rsidRPr="00B92F20">
        <w:rPr>
          <w:sz w:val="24"/>
        </w:rPr>
        <w:t xml:space="preserve">; indole </w:t>
      </w:r>
      <w:proofErr w:type="gramStart"/>
      <w:r w:rsidRPr="00B92F20">
        <w:rPr>
          <w:sz w:val="24"/>
        </w:rPr>
        <w:t>alkloids ;</w:t>
      </w:r>
      <w:proofErr w:type="gramEnd"/>
      <w:r w:rsidRPr="00B92F20">
        <w:rPr>
          <w:sz w:val="24"/>
        </w:rPr>
        <w:t xml:space="preserve"> </w:t>
      </w:r>
      <w:r w:rsidRPr="00B92F20">
        <w:rPr>
          <w:kern w:val="0"/>
          <w:sz w:val="24"/>
        </w:rPr>
        <w:t>Isolation</w:t>
      </w:r>
    </w:p>
    <w:p w14:paraId="03EC3954" w14:textId="77777777" w:rsidR="00EC09B4" w:rsidRPr="00B92F20" w:rsidRDefault="00EC09B4" w:rsidP="00EC09B4">
      <w:pPr>
        <w:ind w:firstLineChars="200" w:firstLine="480"/>
        <w:rPr>
          <w:kern w:val="0"/>
          <w:sz w:val="24"/>
        </w:rPr>
      </w:pPr>
      <w:r w:rsidRPr="00B92F20">
        <w:rPr>
          <w:kern w:val="0"/>
          <w:sz w:val="24"/>
        </w:rPr>
        <w:t xml:space="preserve">Hazelnut </w:t>
      </w:r>
      <w:r w:rsidRPr="00B92F20">
        <w:rPr>
          <w:sz w:val="24"/>
        </w:rPr>
        <w:t>(</w:t>
      </w:r>
      <w:r w:rsidRPr="00B92F20">
        <w:rPr>
          <w:i/>
          <w:iCs/>
          <w:kern w:val="0"/>
          <w:sz w:val="24"/>
        </w:rPr>
        <w:t xml:space="preserve">Corylus avellana </w:t>
      </w:r>
      <w:r w:rsidRPr="00B92F20">
        <w:rPr>
          <w:iCs/>
          <w:kern w:val="0"/>
          <w:sz w:val="24"/>
        </w:rPr>
        <w:t>L</w:t>
      </w:r>
      <w:r w:rsidRPr="00B92F20">
        <w:rPr>
          <w:i/>
          <w:iCs/>
          <w:kern w:val="0"/>
          <w:sz w:val="24"/>
        </w:rPr>
        <w:t>.</w:t>
      </w:r>
      <w:r w:rsidRPr="00B92F20">
        <w:rPr>
          <w:sz w:val="24"/>
        </w:rPr>
        <w:t xml:space="preserve">), </w:t>
      </w:r>
      <w:r w:rsidRPr="00B92F20">
        <w:rPr>
          <w:kern w:val="0"/>
          <w:sz w:val="24"/>
        </w:rPr>
        <w:t>belonging to the Betulaceae family, is a well- known nut which production ranks second after almond on a worldwide basis.</w:t>
      </w:r>
    </w:p>
    <w:p w14:paraId="185FEB83" w14:textId="77777777" w:rsidR="00EC09B4" w:rsidRPr="00B92F20" w:rsidRDefault="00EC09B4" w:rsidP="00EC09B4">
      <w:pPr>
        <w:ind w:firstLineChars="200" w:firstLine="480"/>
        <w:rPr>
          <w:sz w:val="24"/>
        </w:rPr>
      </w:pPr>
      <w:r w:rsidRPr="00B92F20">
        <w:rPr>
          <w:i/>
          <w:iCs/>
          <w:kern w:val="0"/>
          <w:sz w:val="24"/>
        </w:rPr>
        <w:t xml:space="preserve">C. avellana </w:t>
      </w:r>
      <w:r w:rsidRPr="00B92F20">
        <w:rPr>
          <w:iCs/>
          <w:kern w:val="0"/>
          <w:sz w:val="24"/>
        </w:rPr>
        <w:t>L</w:t>
      </w:r>
      <w:r w:rsidRPr="00B92F20">
        <w:rPr>
          <w:i/>
          <w:iCs/>
          <w:kern w:val="0"/>
          <w:sz w:val="24"/>
        </w:rPr>
        <w:t>.</w:t>
      </w:r>
      <w:r w:rsidRPr="00B92F20">
        <w:rPr>
          <w:kern w:val="0"/>
          <w:sz w:val="24"/>
        </w:rPr>
        <w:t xml:space="preserve"> is introduced to western areas of China from the original countries such as Turkey and Italy. Hazelnut provides a unique and distinctive flavor as an ingredient in a variety of food products, and plays a major role in human nutrition and health.</w:t>
      </w:r>
      <w:r w:rsidRPr="00B92F20">
        <w:rPr>
          <w:sz w:val="24"/>
        </w:rPr>
        <w:t xml:space="preserve"> Thus, studies on the chemical constituents of this plant </w:t>
      </w:r>
      <w:proofErr w:type="gramStart"/>
      <w:r w:rsidRPr="00B92F20">
        <w:rPr>
          <w:sz w:val="24"/>
        </w:rPr>
        <w:t>is</w:t>
      </w:r>
      <w:proofErr w:type="gramEnd"/>
      <w:r w:rsidRPr="00B92F20">
        <w:rPr>
          <w:sz w:val="24"/>
        </w:rPr>
        <w:t xml:space="preserve"> of great importance.</w:t>
      </w:r>
    </w:p>
    <w:p w14:paraId="32DAC992" w14:textId="77777777" w:rsidR="00EC09B4" w:rsidRPr="00B92F20" w:rsidRDefault="00EC09B4" w:rsidP="00D41C9F">
      <w:pPr>
        <w:ind w:firstLineChars="200" w:firstLine="480"/>
        <w:rPr>
          <w:kern w:val="0"/>
          <w:sz w:val="24"/>
        </w:rPr>
      </w:pPr>
      <w:r w:rsidRPr="00B92F20">
        <w:rPr>
          <w:kern w:val="0"/>
          <w:sz w:val="24"/>
        </w:rPr>
        <w:t>In this study, five indole alkaloids were isolated from the kenels of</w:t>
      </w:r>
      <w:r w:rsidRPr="00B92F20">
        <w:rPr>
          <w:i/>
          <w:iCs/>
          <w:kern w:val="0"/>
          <w:sz w:val="24"/>
        </w:rPr>
        <w:t xml:space="preserve"> C. avellane </w:t>
      </w:r>
      <w:r w:rsidRPr="00B92F20">
        <w:rPr>
          <w:iCs/>
          <w:kern w:val="0"/>
          <w:sz w:val="24"/>
        </w:rPr>
        <w:t>L</w:t>
      </w:r>
      <w:r w:rsidRPr="00B92F20">
        <w:rPr>
          <w:i/>
          <w:iCs/>
          <w:kern w:val="0"/>
          <w:sz w:val="24"/>
        </w:rPr>
        <w:t>.</w:t>
      </w:r>
      <w:r w:rsidRPr="00B92F20">
        <w:rPr>
          <w:kern w:val="0"/>
          <w:sz w:val="24"/>
        </w:rPr>
        <w:t xml:space="preserve"> by using </w:t>
      </w:r>
      <w:r w:rsidRPr="00B92F20">
        <w:rPr>
          <w:rFonts w:eastAsia="LxbpqrTimesNewRoman"/>
          <w:kern w:val="0"/>
          <w:sz w:val="24"/>
        </w:rPr>
        <w:t>macroporous resin</w:t>
      </w:r>
      <w:r w:rsidRPr="00B92F20">
        <w:rPr>
          <w:kern w:val="0"/>
          <w:sz w:val="24"/>
        </w:rPr>
        <w:t>, octadecylsilica (ODS), sephadex LH-20 column chromatographies and preparative-HPLC. They were methly dioxindole-3-acetate (</w:t>
      </w:r>
      <w:r w:rsidRPr="00B92F20">
        <w:rPr>
          <w:b/>
          <w:bCs/>
          <w:kern w:val="0"/>
          <w:sz w:val="24"/>
        </w:rPr>
        <w:t>1</w:t>
      </w:r>
      <w:r w:rsidRPr="00B92F20">
        <w:rPr>
          <w:kern w:val="0"/>
          <w:sz w:val="24"/>
        </w:rPr>
        <w:t>), 1, 3-dihydro-3-</w:t>
      </w:r>
      <w:r w:rsidRPr="00B92F20" w:rsidDel="006D691B">
        <w:rPr>
          <w:rFonts w:ascii="Symbol" w:hAnsi="Symbol" w:cs="Symbol"/>
          <w:kern w:val="0"/>
          <w:sz w:val="24"/>
        </w:rPr>
        <w:t></w:t>
      </w:r>
      <w:r w:rsidRPr="00B92F20">
        <w:rPr>
          <w:kern w:val="0"/>
          <w:sz w:val="24"/>
        </w:rPr>
        <w:t>(2-oxopropyl)-</w:t>
      </w:r>
      <w:r w:rsidRPr="00B92F20">
        <w:rPr>
          <w:i/>
          <w:kern w:val="0"/>
          <w:sz w:val="24"/>
        </w:rPr>
        <w:t>2H</w:t>
      </w:r>
      <w:r w:rsidRPr="00B92F20">
        <w:rPr>
          <w:kern w:val="0"/>
          <w:sz w:val="24"/>
        </w:rPr>
        <w:t>-indol-2-one (</w:t>
      </w:r>
      <w:r w:rsidRPr="00B92F20">
        <w:rPr>
          <w:b/>
          <w:bCs/>
          <w:kern w:val="0"/>
          <w:sz w:val="24"/>
        </w:rPr>
        <w:t>2</w:t>
      </w:r>
      <w:r w:rsidRPr="00B92F20">
        <w:rPr>
          <w:kern w:val="0"/>
          <w:sz w:val="24"/>
        </w:rPr>
        <w:t>), trytophan (</w:t>
      </w:r>
      <w:r w:rsidRPr="00B92F20">
        <w:rPr>
          <w:b/>
          <w:bCs/>
          <w:kern w:val="0"/>
          <w:sz w:val="24"/>
        </w:rPr>
        <w:t>3</w:t>
      </w:r>
      <w:r w:rsidRPr="00B92F20">
        <w:rPr>
          <w:kern w:val="0"/>
          <w:sz w:val="24"/>
        </w:rPr>
        <w:t>), 3-</w:t>
      </w:r>
      <w:r w:rsidRPr="00B92F20" w:rsidDel="006D691B">
        <w:rPr>
          <w:rFonts w:ascii="Symbol" w:hAnsi="Symbol" w:cs="Symbol"/>
          <w:kern w:val="0"/>
          <w:sz w:val="24"/>
        </w:rPr>
        <w:t></w:t>
      </w:r>
      <w:r w:rsidRPr="00B92F20">
        <w:rPr>
          <w:kern w:val="0"/>
          <w:sz w:val="24"/>
        </w:rPr>
        <w:t>(</w:t>
      </w:r>
      <w:r w:rsidRPr="00B92F20">
        <w:rPr>
          <w:i/>
          <w:iCs/>
          <w:kern w:val="0"/>
          <w:sz w:val="24"/>
        </w:rPr>
        <w:t>O</w:t>
      </w:r>
      <w:r w:rsidRPr="00B92F20">
        <w:rPr>
          <w:kern w:val="0"/>
          <w:sz w:val="24"/>
        </w:rPr>
        <w:t>-</w:t>
      </w:r>
      <w:r w:rsidRPr="00B92F20">
        <w:rPr>
          <w:rFonts w:ascii="Symbol" w:hAnsi="Symbol" w:cs="Symbol"/>
          <w:i/>
          <w:iCs/>
          <w:kern w:val="0"/>
          <w:sz w:val="24"/>
        </w:rPr>
        <w:t></w:t>
      </w:r>
      <w:r w:rsidRPr="00B92F20">
        <w:rPr>
          <w:kern w:val="0"/>
          <w:sz w:val="24"/>
        </w:rPr>
        <w:t>-</w:t>
      </w:r>
      <w:r w:rsidRPr="00B92F20">
        <w:rPr>
          <w:rFonts w:eastAsia="黑体"/>
          <w:iCs/>
          <w:smallCaps/>
          <w:kern w:val="0"/>
          <w:sz w:val="24"/>
        </w:rPr>
        <w:t>d</w:t>
      </w:r>
      <w:r w:rsidRPr="00B92F20">
        <w:rPr>
          <w:kern w:val="0"/>
          <w:sz w:val="24"/>
        </w:rPr>
        <w:t>-</w:t>
      </w:r>
      <w:r w:rsidRPr="00B92F20">
        <w:rPr>
          <w:rFonts w:eastAsia="黑体"/>
          <w:i/>
          <w:iCs/>
          <w:kern w:val="0"/>
          <w:sz w:val="24"/>
        </w:rPr>
        <w:t>g</w:t>
      </w:r>
      <w:r w:rsidRPr="00B92F20">
        <w:rPr>
          <w:rFonts w:eastAsia="黑体"/>
          <w:kern w:val="0"/>
          <w:sz w:val="24"/>
        </w:rPr>
        <w:t>lycosyl) dioxindole</w:t>
      </w:r>
      <w:r w:rsidRPr="00B92F20">
        <w:rPr>
          <w:kern w:val="0"/>
          <w:sz w:val="24"/>
        </w:rPr>
        <w:t>-</w:t>
      </w:r>
      <w:r w:rsidRPr="00B92F20">
        <w:rPr>
          <w:rFonts w:eastAsia="黑体"/>
          <w:kern w:val="0"/>
          <w:sz w:val="24"/>
        </w:rPr>
        <w:t>3</w:t>
      </w:r>
      <w:r w:rsidRPr="00B92F20">
        <w:rPr>
          <w:kern w:val="0"/>
          <w:sz w:val="24"/>
        </w:rPr>
        <w:t>-</w:t>
      </w:r>
      <w:r w:rsidRPr="00B92F20">
        <w:rPr>
          <w:rFonts w:ascii="Symbol" w:eastAsia="黑体" w:hAnsi="Symbol" w:cs="Symbol"/>
          <w:kern w:val="0"/>
          <w:sz w:val="24"/>
        </w:rPr>
        <w:t></w:t>
      </w:r>
      <w:r w:rsidRPr="00B92F20">
        <w:rPr>
          <w:rFonts w:eastAsia="黑体"/>
          <w:kern w:val="0"/>
          <w:sz w:val="24"/>
        </w:rPr>
        <w:t xml:space="preserve">acetic acid </w:t>
      </w:r>
      <w:r w:rsidRPr="00B92F20">
        <w:rPr>
          <w:kern w:val="0"/>
          <w:sz w:val="24"/>
        </w:rPr>
        <w:t>(</w:t>
      </w:r>
      <w:r w:rsidRPr="00B92F20">
        <w:rPr>
          <w:b/>
          <w:bCs/>
          <w:kern w:val="0"/>
          <w:sz w:val="24"/>
        </w:rPr>
        <w:t>4</w:t>
      </w:r>
      <w:r w:rsidRPr="00B92F20">
        <w:rPr>
          <w:kern w:val="0"/>
          <w:sz w:val="24"/>
        </w:rPr>
        <w:t>), 2-</w:t>
      </w:r>
      <w:r w:rsidRPr="00B92F20" w:rsidDel="006D691B">
        <w:rPr>
          <w:rFonts w:ascii="Symbol" w:hAnsi="Symbol" w:cs="Symbol"/>
          <w:kern w:val="0"/>
          <w:sz w:val="24"/>
        </w:rPr>
        <w:t></w:t>
      </w:r>
      <w:r w:rsidRPr="00B92F20">
        <w:rPr>
          <w:kern w:val="0"/>
          <w:sz w:val="24"/>
        </w:rPr>
        <w:t>(3-hydroxy-2-oxoindolin-3-yl) acetic acid 3-</w:t>
      </w:r>
      <w:r w:rsidRPr="00B92F20">
        <w:rPr>
          <w:i/>
          <w:kern w:val="0"/>
          <w:sz w:val="24"/>
        </w:rPr>
        <w:t>O</w:t>
      </w:r>
      <w:r w:rsidRPr="00B92F20">
        <w:rPr>
          <w:kern w:val="0"/>
          <w:sz w:val="24"/>
        </w:rPr>
        <w:t>-6´-galactopyranosyl-2</w:t>
      </w:r>
      <w:r w:rsidRPr="00B92F20">
        <w:rPr>
          <w:kern w:val="0"/>
          <w:sz w:val="24"/>
        </w:rPr>
        <w:sym w:font="Symbol" w:char="F0A2"/>
      </w:r>
      <w:r w:rsidRPr="00B92F20">
        <w:rPr>
          <w:kern w:val="0"/>
          <w:sz w:val="24"/>
        </w:rPr>
        <w:sym w:font="Symbol" w:char="F0A2"/>
      </w:r>
      <w:r w:rsidRPr="00B92F20">
        <w:rPr>
          <w:kern w:val="0"/>
          <w:sz w:val="24"/>
        </w:rPr>
        <w:t>-</w:t>
      </w:r>
      <w:r w:rsidRPr="00B92F20" w:rsidDel="006D691B">
        <w:rPr>
          <w:rFonts w:ascii="Symbol" w:hAnsi="Symbol" w:cs="Symbol"/>
          <w:kern w:val="0"/>
          <w:sz w:val="24"/>
        </w:rPr>
        <w:t></w:t>
      </w:r>
      <w:r w:rsidRPr="00B92F20">
        <w:rPr>
          <w:kern w:val="0"/>
          <w:sz w:val="24"/>
        </w:rPr>
        <w:t>(2</w:t>
      </w:r>
      <w:r w:rsidRPr="00B92F20">
        <w:rPr>
          <w:kern w:val="0"/>
          <w:sz w:val="24"/>
        </w:rPr>
        <w:sym w:font="Symbol" w:char="F0A2"/>
      </w:r>
      <w:r w:rsidRPr="00B92F20">
        <w:rPr>
          <w:kern w:val="0"/>
          <w:sz w:val="24"/>
        </w:rPr>
        <w:sym w:font="Symbol" w:char="F0A2"/>
      </w:r>
      <w:r w:rsidRPr="00B92F20">
        <w:rPr>
          <w:kern w:val="0"/>
          <w:sz w:val="24"/>
        </w:rPr>
        <w:t>oxoindolin</w:t>
      </w:r>
      <w:r w:rsidRPr="00B92F20">
        <w:rPr>
          <w:rFonts w:ascii="Symbol" w:hAnsi="Symbol" w:cs="Symbol"/>
          <w:kern w:val="0"/>
          <w:sz w:val="24"/>
        </w:rPr>
        <w:t></w:t>
      </w:r>
      <w:r w:rsidRPr="00B92F20">
        <w:rPr>
          <w:kern w:val="0"/>
          <w:sz w:val="24"/>
        </w:rPr>
        <w:t>3</w:t>
      </w:r>
      <w:r w:rsidRPr="00B92F20">
        <w:rPr>
          <w:kern w:val="0"/>
          <w:sz w:val="24"/>
        </w:rPr>
        <w:sym w:font="Symbol" w:char="F0A2"/>
      </w:r>
      <w:r w:rsidRPr="00B92F20">
        <w:rPr>
          <w:kern w:val="0"/>
          <w:sz w:val="24"/>
        </w:rPr>
        <w:sym w:font="Symbol" w:char="F0A2"/>
      </w:r>
      <w:r w:rsidRPr="00B92F20">
        <w:rPr>
          <w:kern w:val="0"/>
          <w:sz w:val="24"/>
        </w:rPr>
        <w:t>yl) acetate (</w:t>
      </w:r>
      <w:r w:rsidRPr="00B92F20">
        <w:rPr>
          <w:b/>
          <w:bCs/>
          <w:kern w:val="0"/>
          <w:sz w:val="24"/>
        </w:rPr>
        <w:t>5</w:t>
      </w:r>
      <w:r w:rsidRPr="00B92F20">
        <w:rPr>
          <w:kern w:val="0"/>
          <w:sz w:val="24"/>
        </w:rPr>
        <w:t xml:space="preserve">), respectively. </w:t>
      </w:r>
      <w:r w:rsidRPr="00B92F20">
        <w:rPr>
          <w:sz w:val="24"/>
        </w:rPr>
        <w:t>Their structures were elucidated by HR</w:t>
      </w:r>
      <w:r w:rsidRPr="00B92F20">
        <w:rPr>
          <w:kern w:val="0"/>
          <w:sz w:val="24"/>
        </w:rPr>
        <w:t>-</w:t>
      </w:r>
      <w:r w:rsidRPr="00B92F20">
        <w:rPr>
          <w:sz w:val="24"/>
        </w:rPr>
        <w:t>ESI</w:t>
      </w:r>
      <w:r w:rsidRPr="00B92F20">
        <w:rPr>
          <w:kern w:val="0"/>
          <w:sz w:val="24"/>
        </w:rPr>
        <w:t>-</w:t>
      </w:r>
      <w:r w:rsidRPr="00B92F20">
        <w:rPr>
          <w:sz w:val="24"/>
        </w:rPr>
        <w:t>MS, IR and 1D- and 2D-NMR experiments</w:t>
      </w:r>
      <w:r w:rsidRPr="00B92F20">
        <w:rPr>
          <w:kern w:val="0"/>
          <w:sz w:val="24"/>
        </w:rPr>
        <w:t xml:space="preserve">. Their chemical structures were determined as figure 1. </w:t>
      </w:r>
    </w:p>
    <w:p w14:paraId="0E73BCBC" w14:textId="77777777" w:rsidR="00EC09B4" w:rsidRPr="00B92F20" w:rsidRDefault="00EC09B4" w:rsidP="00EC09B4">
      <w:pPr>
        <w:jc w:val="center"/>
        <w:rPr>
          <w:spacing w:val="2"/>
          <w:sz w:val="24"/>
          <w:shd w:val="clear" w:color="auto" w:fill="FCFCFC"/>
        </w:rPr>
      </w:pPr>
      <w:r w:rsidRPr="00B92F20">
        <w:rPr>
          <w:i/>
          <w:iCs/>
          <w:spacing w:val="2"/>
          <w:sz w:val="24"/>
          <w:shd w:val="clear" w:color="auto" w:fill="FCFCFC"/>
        </w:rPr>
        <w:object w:dxaOrig="5461" w:dyaOrig="2874" w14:anchorId="48CBFD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pt;height:113.5pt" o:ole="">
            <v:imagedata r:id="rId10" o:title=""/>
            <o:lock v:ext="edit" aspectratio="f"/>
          </v:shape>
          <o:OLEObject Type="Embed" ProgID="ChemDraw.Document.6.0" ShapeID="_x0000_i1025" DrawAspect="Content" ObjectID="_1832403261" r:id="rId11"/>
        </w:object>
      </w:r>
    </w:p>
    <w:p w14:paraId="091C31D8" w14:textId="77777777" w:rsidR="00EC09B4" w:rsidRPr="00B92F20" w:rsidRDefault="00EC09B4" w:rsidP="00EC09B4">
      <w:pPr>
        <w:jc w:val="center"/>
        <w:rPr>
          <w:kern w:val="0"/>
          <w:sz w:val="20"/>
          <w:szCs w:val="20"/>
        </w:rPr>
      </w:pPr>
      <w:r w:rsidRPr="00B92F20">
        <w:rPr>
          <w:rFonts w:cs="Georgia"/>
          <w:spacing w:val="2"/>
          <w:sz w:val="20"/>
          <w:szCs w:val="20"/>
          <w:shd w:val="clear" w:color="auto" w:fill="FCFCFC"/>
        </w:rPr>
        <w:t xml:space="preserve">Figure1. Chemical Structures of Compounds </w:t>
      </w:r>
      <w:r w:rsidRPr="00B92F20">
        <w:rPr>
          <w:rFonts w:cs="Georgia"/>
          <w:b/>
          <w:spacing w:val="2"/>
          <w:sz w:val="20"/>
          <w:szCs w:val="20"/>
          <w:shd w:val="clear" w:color="auto" w:fill="FCFCFC"/>
        </w:rPr>
        <w:t>1</w:t>
      </w:r>
      <w:r w:rsidRPr="00B92F20">
        <w:rPr>
          <w:rFonts w:cs="Georgia"/>
          <w:spacing w:val="2"/>
          <w:sz w:val="20"/>
          <w:szCs w:val="20"/>
          <w:shd w:val="clear" w:color="auto" w:fill="FCFCFC"/>
        </w:rPr>
        <w:sym w:font="Symbol" w:char="F02D"/>
      </w:r>
      <w:r w:rsidRPr="00B92F20">
        <w:rPr>
          <w:rFonts w:cs="Georgia"/>
          <w:b/>
          <w:spacing w:val="2"/>
          <w:sz w:val="20"/>
          <w:szCs w:val="20"/>
          <w:shd w:val="clear" w:color="auto" w:fill="FCFCFC"/>
        </w:rPr>
        <w:t>5</w:t>
      </w:r>
    </w:p>
    <w:p w14:paraId="19B0F221" w14:textId="77777777" w:rsidR="00EC09B4" w:rsidRPr="00B92F20" w:rsidRDefault="00EC09B4" w:rsidP="00D146C9">
      <w:pPr>
        <w:rPr>
          <w:b/>
          <w:bCs/>
          <w:kern w:val="0"/>
          <w:sz w:val="24"/>
        </w:rPr>
      </w:pPr>
      <w:r w:rsidRPr="00B92F20">
        <w:rPr>
          <w:b/>
          <w:bCs/>
          <w:kern w:val="0"/>
          <w:sz w:val="24"/>
        </w:rPr>
        <w:t>Acknowledgements</w:t>
      </w:r>
    </w:p>
    <w:p w14:paraId="34459A7B" w14:textId="77777777" w:rsidR="00EC09B4" w:rsidRPr="00B92F20" w:rsidRDefault="00EC09B4" w:rsidP="00D146C9">
      <w:pPr>
        <w:ind w:firstLineChars="200" w:firstLine="480"/>
        <w:rPr>
          <w:kern w:val="0"/>
          <w:sz w:val="24"/>
        </w:rPr>
      </w:pPr>
      <w:r w:rsidRPr="00B92F20">
        <w:rPr>
          <w:kern w:val="0"/>
          <w:sz w:val="24"/>
        </w:rPr>
        <w:t>This work was supported by the West Light Foundation of the Chinese Academy of Science (Grant No. Y82SA214), the key Science and Technology Special Projects of Xinjiang-Uyghur Autonomous Region (Grant No. 2016A03005-3).</w:t>
      </w:r>
    </w:p>
    <w:p w14:paraId="6D4426E4" w14:textId="77777777" w:rsidR="00EC09B4" w:rsidRPr="00B92F20" w:rsidRDefault="00EC09B4" w:rsidP="00D146C9">
      <w:pPr>
        <w:rPr>
          <w:b/>
          <w:bCs/>
          <w:kern w:val="0"/>
          <w:sz w:val="24"/>
        </w:rPr>
      </w:pPr>
      <w:r w:rsidRPr="00B92F20">
        <w:rPr>
          <w:b/>
          <w:bCs/>
          <w:kern w:val="0"/>
          <w:sz w:val="24"/>
        </w:rPr>
        <w:t>References</w:t>
      </w:r>
    </w:p>
    <w:p w14:paraId="6A94DA3C" w14:textId="77777777" w:rsidR="00EC09B4" w:rsidRPr="00B92F20" w:rsidRDefault="00EC09B4" w:rsidP="00D146C9">
      <w:pPr>
        <w:numPr>
          <w:ilvl w:val="0"/>
          <w:numId w:val="3"/>
        </w:numPr>
        <w:rPr>
          <w:kern w:val="0"/>
          <w:sz w:val="24"/>
        </w:rPr>
      </w:pPr>
      <w:r w:rsidRPr="00B92F20">
        <w:rPr>
          <w:kern w:val="0"/>
          <w:sz w:val="24"/>
        </w:rPr>
        <w:t xml:space="preserve">E. Pelvan, C. Alasalvar, Uzman, Süheyla, </w:t>
      </w:r>
      <w:r w:rsidRPr="00B92F20">
        <w:rPr>
          <w:i/>
          <w:iCs/>
          <w:kern w:val="0"/>
          <w:sz w:val="24"/>
        </w:rPr>
        <w:t>J. Agric. Food Chem</w:t>
      </w:r>
      <w:r w:rsidRPr="00B92F20">
        <w:rPr>
          <w:kern w:val="0"/>
          <w:sz w:val="24"/>
        </w:rPr>
        <w:t>. 60, 1218 (2012).</w:t>
      </w:r>
    </w:p>
    <w:p w14:paraId="6B850EBB" w14:textId="77777777" w:rsidR="00EC09B4" w:rsidRPr="00B92F20" w:rsidRDefault="00EC09B4" w:rsidP="00D146C9">
      <w:pPr>
        <w:numPr>
          <w:ilvl w:val="0"/>
          <w:numId w:val="3"/>
        </w:numPr>
        <w:rPr>
          <w:sz w:val="24"/>
        </w:rPr>
      </w:pPr>
      <w:r w:rsidRPr="00B92F20">
        <w:rPr>
          <w:kern w:val="0"/>
          <w:sz w:val="24"/>
        </w:rPr>
        <w:t xml:space="preserve">F. Shahidi, C. Alasalvar, C. Liyana-Pathirana, </w:t>
      </w:r>
      <w:r w:rsidRPr="00B92F20">
        <w:rPr>
          <w:i/>
          <w:iCs/>
          <w:kern w:val="0"/>
          <w:sz w:val="24"/>
        </w:rPr>
        <w:t>J. Agric. Food Chem</w:t>
      </w:r>
      <w:r w:rsidRPr="00B92F20">
        <w:rPr>
          <w:kern w:val="0"/>
          <w:sz w:val="24"/>
        </w:rPr>
        <w:t>. 55, 1212 (2007).</w:t>
      </w:r>
    </w:p>
    <w:p w14:paraId="6A92FB17" w14:textId="77777777" w:rsidR="00EC09B4" w:rsidRPr="00B92F20" w:rsidRDefault="00EC09B4" w:rsidP="00D146C9">
      <w:pPr>
        <w:numPr>
          <w:ilvl w:val="0"/>
          <w:numId w:val="3"/>
        </w:numPr>
        <w:rPr>
          <w:kern w:val="0"/>
          <w:sz w:val="24"/>
        </w:rPr>
      </w:pPr>
      <w:r w:rsidRPr="00B92F20">
        <w:rPr>
          <w:kern w:val="0"/>
          <w:sz w:val="24"/>
        </w:rPr>
        <w:t xml:space="preserve">G. Durmaz, V. Gökmen, </w:t>
      </w:r>
      <w:r w:rsidRPr="00B92F20">
        <w:rPr>
          <w:i/>
          <w:iCs/>
          <w:kern w:val="0"/>
          <w:sz w:val="24"/>
        </w:rPr>
        <w:t>Food. Res. Int</w:t>
      </w:r>
      <w:r w:rsidRPr="00B92F20">
        <w:rPr>
          <w:kern w:val="0"/>
          <w:sz w:val="24"/>
        </w:rPr>
        <w:t>, 116, 586 (2019).</w:t>
      </w:r>
    </w:p>
    <w:p w14:paraId="23B79592" w14:textId="77777777" w:rsidR="00F5061B" w:rsidRPr="00B92F20" w:rsidRDefault="00EC09B4" w:rsidP="00D146C9">
      <w:pPr>
        <w:numPr>
          <w:ilvl w:val="0"/>
          <w:numId w:val="3"/>
        </w:numPr>
      </w:pPr>
      <w:r w:rsidRPr="00D146C9">
        <w:rPr>
          <w:kern w:val="0"/>
          <w:sz w:val="24"/>
        </w:rPr>
        <w:t xml:space="preserve">S. Barbara, D. Andreas; B. Bahmann, B. Claudia, K. Daniel, B. Bernward, H. Thomas, </w:t>
      </w:r>
      <w:r w:rsidRPr="00D146C9">
        <w:rPr>
          <w:i/>
          <w:iCs/>
          <w:kern w:val="0"/>
          <w:sz w:val="24"/>
        </w:rPr>
        <w:t>J. Agric. Food Chem</w:t>
      </w:r>
      <w:r w:rsidRPr="00D146C9">
        <w:rPr>
          <w:kern w:val="0"/>
          <w:sz w:val="24"/>
        </w:rPr>
        <w:t>. 66, 4660 (2018).</w:t>
      </w:r>
    </w:p>
    <w:sectPr w:rsidR="00F5061B" w:rsidRPr="00B92F20" w:rsidSect="00D146C9">
      <w:headerReference w:type="even" r:id="rId12"/>
      <w:headerReference w:type="default" r:id="rId13"/>
      <w:footerReference w:type="even" r:id="rId14"/>
      <w:footerReference w:type="default" r:id="rId15"/>
      <w:headerReference w:type="first" r:id="rId16"/>
      <w:footerReference w:type="first" r:id="rId17"/>
      <w:pgSz w:w="11906" w:h="16838"/>
      <w:pgMar w:top="1985" w:right="1797" w:bottom="1440" w:left="1797" w:header="0" w:footer="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8DA134A" w14:textId="77777777" w:rsidR="00825F1B" w:rsidRDefault="00825F1B">
      <w:r>
        <w:separator/>
      </w:r>
    </w:p>
  </w:endnote>
  <w:endnote w:type="continuationSeparator" w:id="0">
    <w:p w14:paraId="62A62FC3" w14:textId="77777777" w:rsidR="00825F1B" w:rsidRDefault="00825F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dobeSongStd-Light">
    <w:altName w:val="黑体"/>
    <w:panose1 w:val="00000000000000000000"/>
    <w:charset w:val="86"/>
    <w:family w:val="auto"/>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LxbpqrTimesNewRoman">
    <w:altName w:val="宋体"/>
    <w:panose1 w:val="00000000000000000000"/>
    <w:charset w:val="86"/>
    <w:family w:val="auto"/>
    <w:notTrueType/>
    <w:pitch w:val="default"/>
    <w:sig w:usb0="00000001" w:usb1="080E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A0DC4D" w14:textId="77777777" w:rsidR="00552D2C" w:rsidRDefault="00552D2C">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9CC7A44" w14:textId="77777777" w:rsidR="00552D2C" w:rsidRDefault="00552D2C">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4287D9" w14:textId="77777777" w:rsidR="00552D2C" w:rsidRDefault="00552D2C">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E599578" w14:textId="77777777" w:rsidR="00825F1B" w:rsidRDefault="00825F1B">
      <w:r>
        <w:separator/>
      </w:r>
    </w:p>
  </w:footnote>
  <w:footnote w:type="continuationSeparator" w:id="0">
    <w:p w14:paraId="6DE673BB" w14:textId="77777777" w:rsidR="00825F1B" w:rsidRDefault="00825F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1FAA81" w14:textId="77777777" w:rsidR="00552D2C" w:rsidRDefault="00552D2C">
    <w:pPr>
      <w:pStyle w:val="a9"/>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E6C3422" w14:textId="4B57868F" w:rsidR="00463ADC" w:rsidRDefault="005A38EC">
    <w:r>
      <w:rPr>
        <w:noProof/>
      </w:rPr>
      <w:drawing>
        <wp:anchor distT="0" distB="0" distL="114300" distR="114300" simplePos="0" relativeHeight="251657728" behindDoc="0" locked="0" layoutInCell="1" allowOverlap="1" wp14:anchorId="20C59150" wp14:editId="5C6C8C84">
          <wp:simplePos x="0" y="0"/>
          <wp:positionH relativeFrom="column">
            <wp:posOffset>-1153795</wp:posOffset>
          </wp:positionH>
          <wp:positionV relativeFrom="paragraph">
            <wp:posOffset>32385</wp:posOffset>
          </wp:positionV>
          <wp:extent cx="7560310" cy="997585"/>
          <wp:effectExtent l="0" t="0" r="0" b="0"/>
          <wp:wrapNone/>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0310" cy="9975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0778C4" w14:textId="77777777" w:rsidR="00552D2C" w:rsidRDefault="00552D2C">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D619DF"/>
    <w:multiLevelType w:val="multilevel"/>
    <w:tmpl w:val="05D619DF"/>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488A19FE"/>
    <w:multiLevelType w:val="multilevel"/>
    <w:tmpl w:val="488A19FE"/>
    <w:lvl w:ilvl="0">
      <w:start w:val="1"/>
      <w:numFmt w:val="bullet"/>
      <w:lvlText w:val=""/>
      <w:lvlJc w:val="left"/>
      <w:pPr>
        <w:tabs>
          <w:tab w:val="num" w:pos="969"/>
        </w:tabs>
        <w:ind w:left="969" w:hanging="420"/>
      </w:pPr>
      <w:rPr>
        <w:rFonts w:ascii="Wingdings" w:hAnsi="Wingdings" w:hint="default"/>
      </w:rPr>
    </w:lvl>
    <w:lvl w:ilvl="1">
      <w:start w:val="1"/>
      <w:numFmt w:val="bullet"/>
      <w:lvlText w:val=""/>
      <w:lvlJc w:val="left"/>
      <w:pPr>
        <w:tabs>
          <w:tab w:val="num" w:pos="1389"/>
        </w:tabs>
        <w:ind w:left="1389" w:hanging="420"/>
      </w:pPr>
      <w:rPr>
        <w:rFonts w:ascii="Wingdings" w:hAnsi="Wingdings" w:hint="default"/>
      </w:rPr>
    </w:lvl>
    <w:lvl w:ilvl="2">
      <w:start w:val="1"/>
      <w:numFmt w:val="bullet"/>
      <w:lvlText w:val=""/>
      <w:lvlJc w:val="left"/>
      <w:pPr>
        <w:tabs>
          <w:tab w:val="num" w:pos="1809"/>
        </w:tabs>
        <w:ind w:left="1809" w:hanging="420"/>
      </w:pPr>
      <w:rPr>
        <w:rFonts w:ascii="Wingdings" w:hAnsi="Wingdings" w:hint="default"/>
      </w:rPr>
    </w:lvl>
    <w:lvl w:ilvl="3">
      <w:start w:val="1"/>
      <w:numFmt w:val="bullet"/>
      <w:lvlText w:val=""/>
      <w:lvlJc w:val="left"/>
      <w:pPr>
        <w:tabs>
          <w:tab w:val="num" w:pos="2229"/>
        </w:tabs>
        <w:ind w:left="2229" w:hanging="420"/>
      </w:pPr>
      <w:rPr>
        <w:rFonts w:ascii="Wingdings" w:hAnsi="Wingdings" w:hint="default"/>
      </w:rPr>
    </w:lvl>
    <w:lvl w:ilvl="4">
      <w:start w:val="1"/>
      <w:numFmt w:val="bullet"/>
      <w:lvlText w:val=""/>
      <w:lvlJc w:val="left"/>
      <w:pPr>
        <w:tabs>
          <w:tab w:val="num" w:pos="2649"/>
        </w:tabs>
        <w:ind w:left="2649" w:hanging="420"/>
      </w:pPr>
      <w:rPr>
        <w:rFonts w:ascii="Wingdings" w:hAnsi="Wingdings" w:hint="default"/>
      </w:rPr>
    </w:lvl>
    <w:lvl w:ilvl="5">
      <w:start w:val="1"/>
      <w:numFmt w:val="bullet"/>
      <w:lvlText w:val=""/>
      <w:lvlJc w:val="left"/>
      <w:pPr>
        <w:tabs>
          <w:tab w:val="num" w:pos="3069"/>
        </w:tabs>
        <w:ind w:left="3069" w:hanging="420"/>
      </w:pPr>
      <w:rPr>
        <w:rFonts w:ascii="Wingdings" w:hAnsi="Wingdings" w:hint="default"/>
      </w:rPr>
    </w:lvl>
    <w:lvl w:ilvl="6">
      <w:start w:val="1"/>
      <w:numFmt w:val="bullet"/>
      <w:lvlText w:val=""/>
      <w:lvlJc w:val="left"/>
      <w:pPr>
        <w:tabs>
          <w:tab w:val="num" w:pos="3489"/>
        </w:tabs>
        <w:ind w:left="3489" w:hanging="420"/>
      </w:pPr>
      <w:rPr>
        <w:rFonts w:ascii="Wingdings" w:hAnsi="Wingdings" w:hint="default"/>
      </w:rPr>
    </w:lvl>
    <w:lvl w:ilvl="7">
      <w:start w:val="1"/>
      <w:numFmt w:val="bullet"/>
      <w:lvlText w:val=""/>
      <w:lvlJc w:val="left"/>
      <w:pPr>
        <w:tabs>
          <w:tab w:val="num" w:pos="3909"/>
        </w:tabs>
        <w:ind w:left="3909" w:hanging="420"/>
      </w:pPr>
      <w:rPr>
        <w:rFonts w:ascii="Wingdings" w:hAnsi="Wingdings" w:hint="default"/>
      </w:rPr>
    </w:lvl>
    <w:lvl w:ilvl="8">
      <w:start w:val="1"/>
      <w:numFmt w:val="bullet"/>
      <w:lvlText w:val=""/>
      <w:lvlJc w:val="left"/>
      <w:pPr>
        <w:tabs>
          <w:tab w:val="num" w:pos="4329"/>
        </w:tabs>
        <w:ind w:left="4329" w:hanging="420"/>
      </w:pPr>
      <w:rPr>
        <w:rFonts w:ascii="Wingdings" w:hAnsi="Wingdings" w:hint="default"/>
      </w:rPr>
    </w:lvl>
  </w:abstractNum>
  <w:abstractNum w:abstractNumId="2" w15:restartNumberingAfterBreak="0">
    <w:nsid w:val="635C7C08"/>
    <w:multiLevelType w:val="multilevel"/>
    <w:tmpl w:val="635C7C08"/>
    <w:lvl w:ilvl="0">
      <w:start w:val="1"/>
      <w:numFmt w:val="bullet"/>
      <w:lvlText w:val=""/>
      <w:lvlJc w:val="left"/>
      <w:pPr>
        <w:tabs>
          <w:tab w:val="num" w:pos="780"/>
        </w:tabs>
        <w:ind w:left="780" w:hanging="42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72AA3FBC"/>
    <w:multiLevelType w:val="multilevel"/>
    <w:tmpl w:val="700E2A04"/>
    <w:lvl w:ilvl="0">
      <w:start w:val="1"/>
      <w:numFmt w:val="bullet"/>
      <w:lvlText w:val=""/>
      <w:lvlJc w:val="left"/>
      <w:pPr>
        <w:tabs>
          <w:tab w:val="num" w:pos="969"/>
        </w:tabs>
        <w:ind w:left="969" w:hanging="420"/>
      </w:pPr>
      <w:rPr>
        <w:rFonts w:ascii="Wingdings" w:hAnsi="Wingdings" w:hint="default"/>
      </w:rPr>
    </w:lvl>
    <w:lvl w:ilvl="1">
      <w:start w:val="1"/>
      <w:numFmt w:val="bullet"/>
      <w:lvlText w:val=""/>
      <w:lvlJc w:val="left"/>
      <w:pPr>
        <w:tabs>
          <w:tab w:val="num" w:pos="1389"/>
        </w:tabs>
        <w:ind w:left="1389" w:hanging="420"/>
      </w:pPr>
      <w:rPr>
        <w:rFonts w:ascii="Wingdings" w:hAnsi="Wingdings" w:hint="default"/>
      </w:rPr>
    </w:lvl>
    <w:lvl w:ilvl="2">
      <w:start w:val="1"/>
      <w:numFmt w:val="bullet"/>
      <w:lvlText w:val=""/>
      <w:lvlJc w:val="left"/>
      <w:pPr>
        <w:tabs>
          <w:tab w:val="num" w:pos="1809"/>
        </w:tabs>
        <w:ind w:left="1809" w:hanging="420"/>
      </w:pPr>
      <w:rPr>
        <w:rFonts w:ascii="Wingdings" w:hAnsi="Wingdings" w:hint="default"/>
      </w:rPr>
    </w:lvl>
    <w:lvl w:ilvl="3">
      <w:start w:val="1"/>
      <w:numFmt w:val="bullet"/>
      <w:lvlText w:val=""/>
      <w:lvlJc w:val="left"/>
      <w:pPr>
        <w:tabs>
          <w:tab w:val="num" w:pos="2229"/>
        </w:tabs>
        <w:ind w:left="2229" w:hanging="420"/>
      </w:pPr>
      <w:rPr>
        <w:rFonts w:ascii="Wingdings" w:hAnsi="Wingdings" w:hint="default"/>
      </w:rPr>
    </w:lvl>
    <w:lvl w:ilvl="4">
      <w:start w:val="1"/>
      <w:numFmt w:val="bullet"/>
      <w:lvlText w:val=""/>
      <w:lvlJc w:val="left"/>
      <w:pPr>
        <w:tabs>
          <w:tab w:val="num" w:pos="2649"/>
        </w:tabs>
        <w:ind w:left="2649" w:hanging="420"/>
      </w:pPr>
      <w:rPr>
        <w:rFonts w:ascii="Wingdings" w:hAnsi="Wingdings" w:hint="default"/>
      </w:rPr>
    </w:lvl>
    <w:lvl w:ilvl="5">
      <w:start w:val="1"/>
      <w:numFmt w:val="bullet"/>
      <w:lvlText w:val=""/>
      <w:lvlJc w:val="left"/>
      <w:pPr>
        <w:tabs>
          <w:tab w:val="num" w:pos="3069"/>
        </w:tabs>
        <w:ind w:left="3069" w:hanging="420"/>
      </w:pPr>
      <w:rPr>
        <w:rFonts w:ascii="Wingdings" w:hAnsi="Wingdings" w:hint="default"/>
      </w:rPr>
    </w:lvl>
    <w:lvl w:ilvl="6">
      <w:start w:val="1"/>
      <w:numFmt w:val="bullet"/>
      <w:lvlText w:val=""/>
      <w:lvlJc w:val="left"/>
      <w:pPr>
        <w:tabs>
          <w:tab w:val="num" w:pos="3489"/>
        </w:tabs>
        <w:ind w:left="3489" w:hanging="420"/>
      </w:pPr>
      <w:rPr>
        <w:rFonts w:ascii="Wingdings" w:hAnsi="Wingdings" w:hint="default"/>
      </w:rPr>
    </w:lvl>
    <w:lvl w:ilvl="7">
      <w:start w:val="1"/>
      <w:numFmt w:val="bullet"/>
      <w:lvlText w:val=""/>
      <w:lvlJc w:val="left"/>
      <w:pPr>
        <w:tabs>
          <w:tab w:val="num" w:pos="3909"/>
        </w:tabs>
        <w:ind w:left="3909" w:hanging="420"/>
      </w:pPr>
      <w:rPr>
        <w:rFonts w:ascii="Wingdings" w:hAnsi="Wingdings" w:hint="default"/>
      </w:rPr>
    </w:lvl>
    <w:lvl w:ilvl="8">
      <w:start w:val="1"/>
      <w:numFmt w:val="bullet"/>
      <w:lvlText w:val=""/>
      <w:lvlJc w:val="left"/>
      <w:pPr>
        <w:tabs>
          <w:tab w:val="num" w:pos="4329"/>
        </w:tabs>
        <w:ind w:left="4329" w:hanging="420"/>
      </w:pPr>
      <w:rPr>
        <w:rFonts w:ascii="Wingdings" w:hAnsi="Wingdings" w:hint="default"/>
      </w:rPr>
    </w:lvl>
  </w:abstractNum>
  <w:abstractNum w:abstractNumId="4" w15:restartNumberingAfterBreak="0">
    <w:nsid w:val="76DCAF9E"/>
    <w:multiLevelType w:val="singleLevel"/>
    <w:tmpl w:val="76DCAF9E"/>
    <w:lvl w:ilvl="0">
      <w:start w:val="1"/>
      <w:numFmt w:val="decimal"/>
      <w:suff w:val="space"/>
      <w:lvlText w:val="%1."/>
      <w:lvlJc w:val="left"/>
      <w:rPr>
        <w:rFonts w:cs="Times New Roman"/>
      </w:rPr>
    </w:lvl>
  </w:abstractNum>
  <w:num w:numId="1" w16cid:durableId="1328173887">
    <w:abstractNumId w:val="0"/>
  </w:num>
  <w:num w:numId="2" w16cid:durableId="1475488088">
    <w:abstractNumId w:val="1"/>
  </w:num>
  <w:num w:numId="3" w16cid:durableId="1627151812">
    <w:abstractNumId w:val="4"/>
  </w:num>
  <w:num w:numId="4" w16cid:durableId="2083478460">
    <w:abstractNumId w:val="3"/>
  </w:num>
  <w:num w:numId="5" w16cid:durableId="124841697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GNiNDE0MTVkMzVmNjY3OTYwNzZiMzI1ZThjNzEyOTcifQ=="/>
  </w:docVars>
  <w:rsids>
    <w:rsidRoot w:val="00A94E46"/>
    <w:rsid w:val="000066CA"/>
    <w:rsid w:val="0001123B"/>
    <w:rsid w:val="00011B93"/>
    <w:rsid w:val="00015914"/>
    <w:rsid w:val="000202C8"/>
    <w:rsid w:val="00022B02"/>
    <w:rsid w:val="000245DA"/>
    <w:rsid w:val="00026FB2"/>
    <w:rsid w:val="00034598"/>
    <w:rsid w:val="00041842"/>
    <w:rsid w:val="00042905"/>
    <w:rsid w:val="00046C6A"/>
    <w:rsid w:val="000537F4"/>
    <w:rsid w:val="000615D9"/>
    <w:rsid w:val="000637A4"/>
    <w:rsid w:val="000640F3"/>
    <w:rsid w:val="0006537B"/>
    <w:rsid w:val="00065399"/>
    <w:rsid w:val="000665AD"/>
    <w:rsid w:val="00070587"/>
    <w:rsid w:val="000766F3"/>
    <w:rsid w:val="00084CB6"/>
    <w:rsid w:val="000916D5"/>
    <w:rsid w:val="00095DF8"/>
    <w:rsid w:val="000A0EE2"/>
    <w:rsid w:val="000A7712"/>
    <w:rsid w:val="000B0AB1"/>
    <w:rsid w:val="000B2022"/>
    <w:rsid w:val="000B3A2E"/>
    <w:rsid w:val="000B3EB4"/>
    <w:rsid w:val="000B6AEB"/>
    <w:rsid w:val="000B71BF"/>
    <w:rsid w:val="000C0D90"/>
    <w:rsid w:val="000D0337"/>
    <w:rsid w:val="000D2630"/>
    <w:rsid w:val="000D3D84"/>
    <w:rsid w:val="000D4F91"/>
    <w:rsid w:val="000E21ED"/>
    <w:rsid w:val="000E4B88"/>
    <w:rsid w:val="000E56F1"/>
    <w:rsid w:val="000F013E"/>
    <w:rsid w:val="000F7534"/>
    <w:rsid w:val="00100670"/>
    <w:rsid w:val="00104946"/>
    <w:rsid w:val="00104E91"/>
    <w:rsid w:val="001075B8"/>
    <w:rsid w:val="00110F8B"/>
    <w:rsid w:val="00112029"/>
    <w:rsid w:val="00112EA5"/>
    <w:rsid w:val="0011325C"/>
    <w:rsid w:val="0012046E"/>
    <w:rsid w:val="001221AD"/>
    <w:rsid w:val="00131777"/>
    <w:rsid w:val="00131CEA"/>
    <w:rsid w:val="00137EBA"/>
    <w:rsid w:val="00143E06"/>
    <w:rsid w:val="00144975"/>
    <w:rsid w:val="00151318"/>
    <w:rsid w:val="001541E2"/>
    <w:rsid w:val="001576AE"/>
    <w:rsid w:val="00157AA6"/>
    <w:rsid w:val="00163EC1"/>
    <w:rsid w:val="00163F95"/>
    <w:rsid w:val="0016472D"/>
    <w:rsid w:val="0017052A"/>
    <w:rsid w:val="001724BE"/>
    <w:rsid w:val="00172914"/>
    <w:rsid w:val="00172A98"/>
    <w:rsid w:val="00173552"/>
    <w:rsid w:val="00176F21"/>
    <w:rsid w:val="001811A1"/>
    <w:rsid w:val="00192E82"/>
    <w:rsid w:val="00195420"/>
    <w:rsid w:val="001963B0"/>
    <w:rsid w:val="001A5C01"/>
    <w:rsid w:val="001B4A44"/>
    <w:rsid w:val="001C3133"/>
    <w:rsid w:val="001C6DB6"/>
    <w:rsid w:val="001C7C2D"/>
    <w:rsid w:val="001D1218"/>
    <w:rsid w:val="001D2094"/>
    <w:rsid w:val="001D3E2B"/>
    <w:rsid w:val="001D45FD"/>
    <w:rsid w:val="001D643E"/>
    <w:rsid w:val="001E0503"/>
    <w:rsid w:val="001E1B4E"/>
    <w:rsid w:val="001E2919"/>
    <w:rsid w:val="001F1496"/>
    <w:rsid w:val="001F15FC"/>
    <w:rsid w:val="001F3FFD"/>
    <w:rsid w:val="001F4006"/>
    <w:rsid w:val="001F4FD3"/>
    <w:rsid w:val="001F5FEB"/>
    <w:rsid w:val="00201C6D"/>
    <w:rsid w:val="002035DF"/>
    <w:rsid w:val="002051F2"/>
    <w:rsid w:val="00211E19"/>
    <w:rsid w:val="00215773"/>
    <w:rsid w:val="00220991"/>
    <w:rsid w:val="00224058"/>
    <w:rsid w:val="00231571"/>
    <w:rsid w:val="00233468"/>
    <w:rsid w:val="00235ADB"/>
    <w:rsid w:val="00240546"/>
    <w:rsid w:val="002454FB"/>
    <w:rsid w:val="002502CE"/>
    <w:rsid w:val="00251FBB"/>
    <w:rsid w:val="00262529"/>
    <w:rsid w:val="00264E07"/>
    <w:rsid w:val="00265225"/>
    <w:rsid w:val="00265C11"/>
    <w:rsid w:val="0027750E"/>
    <w:rsid w:val="0028177D"/>
    <w:rsid w:val="0028368C"/>
    <w:rsid w:val="002864FC"/>
    <w:rsid w:val="00287585"/>
    <w:rsid w:val="00293233"/>
    <w:rsid w:val="00294B72"/>
    <w:rsid w:val="00295300"/>
    <w:rsid w:val="0029651D"/>
    <w:rsid w:val="00297FB5"/>
    <w:rsid w:val="002A1C6F"/>
    <w:rsid w:val="002A6404"/>
    <w:rsid w:val="002B1D51"/>
    <w:rsid w:val="002B3BD5"/>
    <w:rsid w:val="002B3ED6"/>
    <w:rsid w:val="002C0E2C"/>
    <w:rsid w:val="002C4206"/>
    <w:rsid w:val="002C42FA"/>
    <w:rsid w:val="002D3F58"/>
    <w:rsid w:val="002E3592"/>
    <w:rsid w:val="002E3B2C"/>
    <w:rsid w:val="002E66CF"/>
    <w:rsid w:val="002F055D"/>
    <w:rsid w:val="002F127F"/>
    <w:rsid w:val="002F1A3B"/>
    <w:rsid w:val="002F46D3"/>
    <w:rsid w:val="002F4DE6"/>
    <w:rsid w:val="00306D15"/>
    <w:rsid w:val="00313947"/>
    <w:rsid w:val="00324EBC"/>
    <w:rsid w:val="003269A0"/>
    <w:rsid w:val="00332483"/>
    <w:rsid w:val="00332BBC"/>
    <w:rsid w:val="00335089"/>
    <w:rsid w:val="00342414"/>
    <w:rsid w:val="0034295A"/>
    <w:rsid w:val="003533B3"/>
    <w:rsid w:val="0036385B"/>
    <w:rsid w:val="003645DC"/>
    <w:rsid w:val="003854CE"/>
    <w:rsid w:val="0038686E"/>
    <w:rsid w:val="00390A69"/>
    <w:rsid w:val="00391461"/>
    <w:rsid w:val="0039194B"/>
    <w:rsid w:val="00394DF6"/>
    <w:rsid w:val="003A5103"/>
    <w:rsid w:val="003A79B2"/>
    <w:rsid w:val="003B6B98"/>
    <w:rsid w:val="003C211B"/>
    <w:rsid w:val="003C232C"/>
    <w:rsid w:val="003C57C9"/>
    <w:rsid w:val="003C61F0"/>
    <w:rsid w:val="003D4711"/>
    <w:rsid w:val="003D4CEC"/>
    <w:rsid w:val="003E538F"/>
    <w:rsid w:val="003E6EEC"/>
    <w:rsid w:val="003F11B2"/>
    <w:rsid w:val="003F13A4"/>
    <w:rsid w:val="003F505A"/>
    <w:rsid w:val="004004A9"/>
    <w:rsid w:val="00405190"/>
    <w:rsid w:val="00406CC5"/>
    <w:rsid w:val="004136A7"/>
    <w:rsid w:val="00415E65"/>
    <w:rsid w:val="00420BB5"/>
    <w:rsid w:val="004237A3"/>
    <w:rsid w:val="00432172"/>
    <w:rsid w:val="00437315"/>
    <w:rsid w:val="00437B94"/>
    <w:rsid w:val="00443652"/>
    <w:rsid w:val="00452EAD"/>
    <w:rsid w:val="004542EF"/>
    <w:rsid w:val="0045438A"/>
    <w:rsid w:val="00455B49"/>
    <w:rsid w:val="00457F8A"/>
    <w:rsid w:val="00462728"/>
    <w:rsid w:val="00462CDD"/>
    <w:rsid w:val="00463650"/>
    <w:rsid w:val="004638DE"/>
    <w:rsid w:val="00463ADC"/>
    <w:rsid w:val="00465528"/>
    <w:rsid w:val="00476B0C"/>
    <w:rsid w:val="0048579E"/>
    <w:rsid w:val="00490AA4"/>
    <w:rsid w:val="00496AB9"/>
    <w:rsid w:val="0049739D"/>
    <w:rsid w:val="004B042C"/>
    <w:rsid w:val="004B5748"/>
    <w:rsid w:val="004B59F4"/>
    <w:rsid w:val="004B5DDA"/>
    <w:rsid w:val="004C170C"/>
    <w:rsid w:val="004D5E60"/>
    <w:rsid w:val="004E406E"/>
    <w:rsid w:val="004E4A05"/>
    <w:rsid w:val="004E5986"/>
    <w:rsid w:val="004F6717"/>
    <w:rsid w:val="004F738F"/>
    <w:rsid w:val="005023B4"/>
    <w:rsid w:val="005129AF"/>
    <w:rsid w:val="00516408"/>
    <w:rsid w:val="00520042"/>
    <w:rsid w:val="00520865"/>
    <w:rsid w:val="00521692"/>
    <w:rsid w:val="00524173"/>
    <w:rsid w:val="00525BB2"/>
    <w:rsid w:val="005274C5"/>
    <w:rsid w:val="0053045D"/>
    <w:rsid w:val="00531A9A"/>
    <w:rsid w:val="005332BE"/>
    <w:rsid w:val="00536728"/>
    <w:rsid w:val="00542DAA"/>
    <w:rsid w:val="00542ED9"/>
    <w:rsid w:val="00545FB4"/>
    <w:rsid w:val="00550CAF"/>
    <w:rsid w:val="00552D2C"/>
    <w:rsid w:val="00553706"/>
    <w:rsid w:val="00556C1F"/>
    <w:rsid w:val="00556F97"/>
    <w:rsid w:val="00560523"/>
    <w:rsid w:val="005655F3"/>
    <w:rsid w:val="005662C2"/>
    <w:rsid w:val="00573715"/>
    <w:rsid w:val="00573E69"/>
    <w:rsid w:val="00574776"/>
    <w:rsid w:val="00574A18"/>
    <w:rsid w:val="005751DA"/>
    <w:rsid w:val="00582EF8"/>
    <w:rsid w:val="00584A5D"/>
    <w:rsid w:val="00584D22"/>
    <w:rsid w:val="00586AFD"/>
    <w:rsid w:val="0059104D"/>
    <w:rsid w:val="005918C8"/>
    <w:rsid w:val="00597121"/>
    <w:rsid w:val="005A38EC"/>
    <w:rsid w:val="005A71B6"/>
    <w:rsid w:val="005B67F5"/>
    <w:rsid w:val="005B6AB2"/>
    <w:rsid w:val="005B6F0D"/>
    <w:rsid w:val="005C2296"/>
    <w:rsid w:val="005C3EA6"/>
    <w:rsid w:val="005C6183"/>
    <w:rsid w:val="005D2FBC"/>
    <w:rsid w:val="005D625E"/>
    <w:rsid w:val="005E31BC"/>
    <w:rsid w:val="005F0904"/>
    <w:rsid w:val="005F481A"/>
    <w:rsid w:val="00601B4C"/>
    <w:rsid w:val="00606BEB"/>
    <w:rsid w:val="00606E1E"/>
    <w:rsid w:val="006104CA"/>
    <w:rsid w:val="00614614"/>
    <w:rsid w:val="00617634"/>
    <w:rsid w:val="00617B98"/>
    <w:rsid w:val="0062194B"/>
    <w:rsid w:val="006230F7"/>
    <w:rsid w:val="0062407F"/>
    <w:rsid w:val="00630786"/>
    <w:rsid w:val="0063124B"/>
    <w:rsid w:val="00636D2A"/>
    <w:rsid w:val="00637FE5"/>
    <w:rsid w:val="0064051C"/>
    <w:rsid w:val="00645359"/>
    <w:rsid w:val="006459C6"/>
    <w:rsid w:val="00646574"/>
    <w:rsid w:val="00647BB5"/>
    <w:rsid w:val="006579DA"/>
    <w:rsid w:val="006600CF"/>
    <w:rsid w:val="00660A99"/>
    <w:rsid w:val="00662E40"/>
    <w:rsid w:val="00663F74"/>
    <w:rsid w:val="006645A6"/>
    <w:rsid w:val="00664ED6"/>
    <w:rsid w:val="00667B4B"/>
    <w:rsid w:val="00676680"/>
    <w:rsid w:val="00680CB7"/>
    <w:rsid w:val="00683078"/>
    <w:rsid w:val="00686528"/>
    <w:rsid w:val="00690075"/>
    <w:rsid w:val="00691663"/>
    <w:rsid w:val="0069215A"/>
    <w:rsid w:val="006A15CF"/>
    <w:rsid w:val="006A34BC"/>
    <w:rsid w:val="006A5EF4"/>
    <w:rsid w:val="006A606A"/>
    <w:rsid w:val="006A62F1"/>
    <w:rsid w:val="006B0A67"/>
    <w:rsid w:val="006C00D9"/>
    <w:rsid w:val="006C1272"/>
    <w:rsid w:val="006C158C"/>
    <w:rsid w:val="006C566C"/>
    <w:rsid w:val="006C5AD4"/>
    <w:rsid w:val="006C679F"/>
    <w:rsid w:val="006C73B9"/>
    <w:rsid w:val="006D12D2"/>
    <w:rsid w:val="006D5082"/>
    <w:rsid w:val="006D5762"/>
    <w:rsid w:val="006D5970"/>
    <w:rsid w:val="006D7796"/>
    <w:rsid w:val="006E0C02"/>
    <w:rsid w:val="006E2627"/>
    <w:rsid w:val="006E67EA"/>
    <w:rsid w:val="006F7109"/>
    <w:rsid w:val="00703BA8"/>
    <w:rsid w:val="00706323"/>
    <w:rsid w:val="00706E36"/>
    <w:rsid w:val="007075BA"/>
    <w:rsid w:val="007119E6"/>
    <w:rsid w:val="00712CED"/>
    <w:rsid w:val="007203C0"/>
    <w:rsid w:val="00723C76"/>
    <w:rsid w:val="00725DAF"/>
    <w:rsid w:val="00726D90"/>
    <w:rsid w:val="00727236"/>
    <w:rsid w:val="007312BD"/>
    <w:rsid w:val="0073242B"/>
    <w:rsid w:val="00733FA0"/>
    <w:rsid w:val="007352BC"/>
    <w:rsid w:val="007514DB"/>
    <w:rsid w:val="0075384F"/>
    <w:rsid w:val="007539DE"/>
    <w:rsid w:val="00753BE3"/>
    <w:rsid w:val="00755B77"/>
    <w:rsid w:val="00756260"/>
    <w:rsid w:val="007562F2"/>
    <w:rsid w:val="00757993"/>
    <w:rsid w:val="00766967"/>
    <w:rsid w:val="00767662"/>
    <w:rsid w:val="00771507"/>
    <w:rsid w:val="00771D9A"/>
    <w:rsid w:val="007721E3"/>
    <w:rsid w:val="00772C10"/>
    <w:rsid w:val="007758EC"/>
    <w:rsid w:val="007775B8"/>
    <w:rsid w:val="00781DAF"/>
    <w:rsid w:val="00785645"/>
    <w:rsid w:val="007859F2"/>
    <w:rsid w:val="0078618A"/>
    <w:rsid w:val="0078683A"/>
    <w:rsid w:val="00792AA2"/>
    <w:rsid w:val="0079356F"/>
    <w:rsid w:val="0079724F"/>
    <w:rsid w:val="007A074E"/>
    <w:rsid w:val="007A265B"/>
    <w:rsid w:val="007A448D"/>
    <w:rsid w:val="007A4A75"/>
    <w:rsid w:val="007B5AEC"/>
    <w:rsid w:val="007B5C70"/>
    <w:rsid w:val="007C10A1"/>
    <w:rsid w:val="007C38E1"/>
    <w:rsid w:val="007D24DA"/>
    <w:rsid w:val="007D2D9A"/>
    <w:rsid w:val="007D6369"/>
    <w:rsid w:val="007E335B"/>
    <w:rsid w:val="007E4104"/>
    <w:rsid w:val="007F41C5"/>
    <w:rsid w:val="008021DD"/>
    <w:rsid w:val="008035BB"/>
    <w:rsid w:val="008056AD"/>
    <w:rsid w:val="00805B2E"/>
    <w:rsid w:val="008063AA"/>
    <w:rsid w:val="00817ECC"/>
    <w:rsid w:val="00823D2D"/>
    <w:rsid w:val="00825F1B"/>
    <w:rsid w:val="00831A19"/>
    <w:rsid w:val="00834246"/>
    <w:rsid w:val="00834B47"/>
    <w:rsid w:val="00840B5A"/>
    <w:rsid w:val="008432C0"/>
    <w:rsid w:val="00846425"/>
    <w:rsid w:val="008518AC"/>
    <w:rsid w:val="008601C4"/>
    <w:rsid w:val="00861EE7"/>
    <w:rsid w:val="008658E7"/>
    <w:rsid w:val="008737FC"/>
    <w:rsid w:val="00874D53"/>
    <w:rsid w:val="00875987"/>
    <w:rsid w:val="00882A23"/>
    <w:rsid w:val="0088436D"/>
    <w:rsid w:val="00884C2C"/>
    <w:rsid w:val="008927FF"/>
    <w:rsid w:val="0089341C"/>
    <w:rsid w:val="0089794A"/>
    <w:rsid w:val="008A6C56"/>
    <w:rsid w:val="008B0FF0"/>
    <w:rsid w:val="008B4D92"/>
    <w:rsid w:val="008B5672"/>
    <w:rsid w:val="008B6A0F"/>
    <w:rsid w:val="008B7443"/>
    <w:rsid w:val="008C736D"/>
    <w:rsid w:val="008D45DB"/>
    <w:rsid w:val="008D5468"/>
    <w:rsid w:val="008D59EC"/>
    <w:rsid w:val="008D5FD5"/>
    <w:rsid w:val="008E29FC"/>
    <w:rsid w:val="008E3F6D"/>
    <w:rsid w:val="008E488F"/>
    <w:rsid w:val="008E574F"/>
    <w:rsid w:val="008E64A3"/>
    <w:rsid w:val="008F0060"/>
    <w:rsid w:val="008F483D"/>
    <w:rsid w:val="008F579E"/>
    <w:rsid w:val="008F5EAA"/>
    <w:rsid w:val="009073EC"/>
    <w:rsid w:val="00913FC2"/>
    <w:rsid w:val="009151EA"/>
    <w:rsid w:val="0091775F"/>
    <w:rsid w:val="009200A1"/>
    <w:rsid w:val="009219F6"/>
    <w:rsid w:val="00925A24"/>
    <w:rsid w:val="00926A15"/>
    <w:rsid w:val="00927795"/>
    <w:rsid w:val="009317C2"/>
    <w:rsid w:val="009330EA"/>
    <w:rsid w:val="0094114C"/>
    <w:rsid w:val="009415E1"/>
    <w:rsid w:val="009417EE"/>
    <w:rsid w:val="009479DB"/>
    <w:rsid w:val="0095008B"/>
    <w:rsid w:val="00951D7B"/>
    <w:rsid w:val="009639E2"/>
    <w:rsid w:val="009718F2"/>
    <w:rsid w:val="00974B81"/>
    <w:rsid w:val="009823DC"/>
    <w:rsid w:val="0098268B"/>
    <w:rsid w:val="00984C50"/>
    <w:rsid w:val="00984F42"/>
    <w:rsid w:val="00986E4C"/>
    <w:rsid w:val="00987D15"/>
    <w:rsid w:val="00991B39"/>
    <w:rsid w:val="00992B84"/>
    <w:rsid w:val="009A3D5A"/>
    <w:rsid w:val="009A5748"/>
    <w:rsid w:val="009B2AE0"/>
    <w:rsid w:val="009B6B11"/>
    <w:rsid w:val="009C6BB8"/>
    <w:rsid w:val="009D4C89"/>
    <w:rsid w:val="009D52E6"/>
    <w:rsid w:val="009D6A4B"/>
    <w:rsid w:val="009E1462"/>
    <w:rsid w:val="009E2341"/>
    <w:rsid w:val="009F267D"/>
    <w:rsid w:val="009F4985"/>
    <w:rsid w:val="009F697A"/>
    <w:rsid w:val="00A0021A"/>
    <w:rsid w:val="00A01C9F"/>
    <w:rsid w:val="00A02488"/>
    <w:rsid w:val="00A03994"/>
    <w:rsid w:val="00A04658"/>
    <w:rsid w:val="00A1330A"/>
    <w:rsid w:val="00A13CC8"/>
    <w:rsid w:val="00A14A6D"/>
    <w:rsid w:val="00A23BFE"/>
    <w:rsid w:val="00A33BC2"/>
    <w:rsid w:val="00A4266B"/>
    <w:rsid w:val="00A442A2"/>
    <w:rsid w:val="00A47209"/>
    <w:rsid w:val="00A502A4"/>
    <w:rsid w:val="00A553EC"/>
    <w:rsid w:val="00A615B8"/>
    <w:rsid w:val="00A66E62"/>
    <w:rsid w:val="00A74E5C"/>
    <w:rsid w:val="00A763F1"/>
    <w:rsid w:val="00A80A2B"/>
    <w:rsid w:val="00A82F27"/>
    <w:rsid w:val="00A85CE3"/>
    <w:rsid w:val="00A8644B"/>
    <w:rsid w:val="00A9004C"/>
    <w:rsid w:val="00A90C38"/>
    <w:rsid w:val="00A91346"/>
    <w:rsid w:val="00A9183A"/>
    <w:rsid w:val="00A941F8"/>
    <w:rsid w:val="00A94E46"/>
    <w:rsid w:val="00A9745E"/>
    <w:rsid w:val="00A97569"/>
    <w:rsid w:val="00AA3302"/>
    <w:rsid w:val="00AB006D"/>
    <w:rsid w:val="00AB1AFC"/>
    <w:rsid w:val="00AC6BF8"/>
    <w:rsid w:val="00AC7D39"/>
    <w:rsid w:val="00AD1117"/>
    <w:rsid w:val="00AD73D3"/>
    <w:rsid w:val="00AE23F8"/>
    <w:rsid w:val="00AE273A"/>
    <w:rsid w:val="00AE2FCE"/>
    <w:rsid w:val="00AE7471"/>
    <w:rsid w:val="00AF1DED"/>
    <w:rsid w:val="00AF365D"/>
    <w:rsid w:val="00B02B18"/>
    <w:rsid w:val="00B033AB"/>
    <w:rsid w:val="00B04B51"/>
    <w:rsid w:val="00B04D88"/>
    <w:rsid w:val="00B13319"/>
    <w:rsid w:val="00B235C5"/>
    <w:rsid w:val="00B30D1E"/>
    <w:rsid w:val="00B3594B"/>
    <w:rsid w:val="00B51A08"/>
    <w:rsid w:val="00B530E0"/>
    <w:rsid w:val="00B55C16"/>
    <w:rsid w:val="00B6211C"/>
    <w:rsid w:val="00B659C7"/>
    <w:rsid w:val="00B674AF"/>
    <w:rsid w:val="00B85F99"/>
    <w:rsid w:val="00B876B6"/>
    <w:rsid w:val="00B92F20"/>
    <w:rsid w:val="00B96088"/>
    <w:rsid w:val="00B960AE"/>
    <w:rsid w:val="00B966DA"/>
    <w:rsid w:val="00B9765B"/>
    <w:rsid w:val="00BA2398"/>
    <w:rsid w:val="00BA2FC1"/>
    <w:rsid w:val="00BA3424"/>
    <w:rsid w:val="00BA5A52"/>
    <w:rsid w:val="00BB4311"/>
    <w:rsid w:val="00BB5477"/>
    <w:rsid w:val="00BB55C1"/>
    <w:rsid w:val="00BB74D0"/>
    <w:rsid w:val="00BC1874"/>
    <w:rsid w:val="00BC19D6"/>
    <w:rsid w:val="00BC3047"/>
    <w:rsid w:val="00BC5A29"/>
    <w:rsid w:val="00BC678D"/>
    <w:rsid w:val="00BD1022"/>
    <w:rsid w:val="00BD3447"/>
    <w:rsid w:val="00BD63D4"/>
    <w:rsid w:val="00BE1B78"/>
    <w:rsid w:val="00BE3A46"/>
    <w:rsid w:val="00BE6D47"/>
    <w:rsid w:val="00BF0A16"/>
    <w:rsid w:val="00BF273F"/>
    <w:rsid w:val="00BF392D"/>
    <w:rsid w:val="00BF43B4"/>
    <w:rsid w:val="00BF7922"/>
    <w:rsid w:val="00C00C5F"/>
    <w:rsid w:val="00C05852"/>
    <w:rsid w:val="00C06E88"/>
    <w:rsid w:val="00C07D9F"/>
    <w:rsid w:val="00C13E65"/>
    <w:rsid w:val="00C15051"/>
    <w:rsid w:val="00C22ABB"/>
    <w:rsid w:val="00C24387"/>
    <w:rsid w:val="00C27C13"/>
    <w:rsid w:val="00C27D00"/>
    <w:rsid w:val="00C328D2"/>
    <w:rsid w:val="00C3329A"/>
    <w:rsid w:val="00C346AD"/>
    <w:rsid w:val="00C35764"/>
    <w:rsid w:val="00C36DB6"/>
    <w:rsid w:val="00C4125F"/>
    <w:rsid w:val="00C45842"/>
    <w:rsid w:val="00C54199"/>
    <w:rsid w:val="00C57BF8"/>
    <w:rsid w:val="00C630C9"/>
    <w:rsid w:val="00C6383A"/>
    <w:rsid w:val="00C6685E"/>
    <w:rsid w:val="00C769B4"/>
    <w:rsid w:val="00C8066B"/>
    <w:rsid w:val="00C80AEE"/>
    <w:rsid w:val="00C84C19"/>
    <w:rsid w:val="00C87E81"/>
    <w:rsid w:val="00C932E3"/>
    <w:rsid w:val="00C93985"/>
    <w:rsid w:val="00CA07C3"/>
    <w:rsid w:val="00CA089A"/>
    <w:rsid w:val="00CA4CA3"/>
    <w:rsid w:val="00CA7C8C"/>
    <w:rsid w:val="00CB16B5"/>
    <w:rsid w:val="00CB1DD9"/>
    <w:rsid w:val="00CB29B0"/>
    <w:rsid w:val="00CB4AB3"/>
    <w:rsid w:val="00CC2E74"/>
    <w:rsid w:val="00CC337C"/>
    <w:rsid w:val="00CD2CB5"/>
    <w:rsid w:val="00CD2F49"/>
    <w:rsid w:val="00CD3A11"/>
    <w:rsid w:val="00CD7675"/>
    <w:rsid w:val="00CE201D"/>
    <w:rsid w:val="00CE38DB"/>
    <w:rsid w:val="00CE3FAC"/>
    <w:rsid w:val="00CE5F59"/>
    <w:rsid w:val="00CF27AA"/>
    <w:rsid w:val="00CF5A00"/>
    <w:rsid w:val="00CF7FC4"/>
    <w:rsid w:val="00D04BDF"/>
    <w:rsid w:val="00D146C9"/>
    <w:rsid w:val="00D14CAA"/>
    <w:rsid w:val="00D169D6"/>
    <w:rsid w:val="00D20AD3"/>
    <w:rsid w:val="00D212C7"/>
    <w:rsid w:val="00D22F65"/>
    <w:rsid w:val="00D27C5A"/>
    <w:rsid w:val="00D31E06"/>
    <w:rsid w:val="00D342DA"/>
    <w:rsid w:val="00D36931"/>
    <w:rsid w:val="00D3779D"/>
    <w:rsid w:val="00D41983"/>
    <w:rsid w:val="00D41C9F"/>
    <w:rsid w:val="00D42216"/>
    <w:rsid w:val="00D465AC"/>
    <w:rsid w:val="00D47BD2"/>
    <w:rsid w:val="00D530FA"/>
    <w:rsid w:val="00D55C2C"/>
    <w:rsid w:val="00D57235"/>
    <w:rsid w:val="00D62D4D"/>
    <w:rsid w:val="00D66267"/>
    <w:rsid w:val="00D807B6"/>
    <w:rsid w:val="00D8151C"/>
    <w:rsid w:val="00D864C1"/>
    <w:rsid w:val="00D867C5"/>
    <w:rsid w:val="00D90E83"/>
    <w:rsid w:val="00DA32D1"/>
    <w:rsid w:val="00DA7EDC"/>
    <w:rsid w:val="00DB2F58"/>
    <w:rsid w:val="00DB383A"/>
    <w:rsid w:val="00DB4612"/>
    <w:rsid w:val="00DB6AFF"/>
    <w:rsid w:val="00DC179A"/>
    <w:rsid w:val="00DC34A8"/>
    <w:rsid w:val="00DC430D"/>
    <w:rsid w:val="00DD1026"/>
    <w:rsid w:val="00DD5024"/>
    <w:rsid w:val="00DD604A"/>
    <w:rsid w:val="00DE1F24"/>
    <w:rsid w:val="00DE3148"/>
    <w:rsid w:val="00DF48D9"/>
    <w:rsid w:val="00DF6228"/>
    <w:rsid w:val="00DF6DC9"/>
    <w:rsid w:val="00E00A33"/>
    <w:rsid w:val="00E02A5E"/>
    <w:rsid w:val="00E02CE3"/>
    <w:rsid w:val="00E07A0F"/>
    <w:rsid w:val="00E141E8"/>
    <w:rsid w:val="00E16100"/>
    <w:rsid w:val="00E21273"/>
    <w:rsid w:val="00E216E9"/>
    <w:rsid w:val="00E21E78"/>
    <w:rsid w:val="00E2403F"/>
    <w:rsid w:val="00E30B03"/>
    <w:rsid w:val="00E42CD3"/>
    <w:rsid w:val="00E448F1"/>
    <w:rsid w:val="00E4627E"/>
    <w:rsid w:val="00E50C82"/>
    <w:rsid w:val="00E5492F"/>
    <w:rsid w:val="00E6170D"/>
    <w:rsid w:val="00E61F5F"/>
    <w:rsid w:val="00E66BE2"/>
    <w:rsid w:val="00E675D4"/>
    <w:rsid w:val="00E67686"/>
    <w:rsid w:val="00E67940"/>
    <w:rsid w:val="00E67B44"/>
    <w:rsid w:val="00E73280"/>
    <w:rsid w:val="00E7350E"/>
    <w:rsid w:val="00E754FB"/>
    <w:rsid w:val="00E75C11"/>
    <w:rsid w:val="00E82530"/>
    <w:rsid w:val="00E90083"/>
    <w:rsid w:val="00E950E6"/>
    <w:rsid w:val="00E95A68"/>
    <w:rsid w:val="00E96286"/>
    <w:rsid w:val="00EA0BF3"/>
    <w:rsid w:val="00EA40FB"/>
    <w:rsid w:val="00EA5FDE"/>
    <w:rsid w:val="00EC0835"/>
    <w:rsid w:val="00EC09B4"/>
    <w:rsid w:val="00EC3473"/>
    <w:rsid w:val="00EC34C1"/>
    <w:rsid w:val="00EC7B88"/>
    <w:rsid w:val="00ED2AD3"/>
    <w:rsid w:val="00ED54CF"/>
    <w:rsid w:val="00EE10ED"/>
    <w:rsid w:val="00EE3D26"/>
    <w:rsid w:val="00EE631A"/>
    <w:rsid w:val="00EE7567"/>
    <w:rsid w:val="00EF3CCA"/>
    <w:rsid w:val="00EF3FD3"/>
    <w:rsid w:val="00EF66D0"/>
    <w:rsid w:val="00F0271C"/>
    <w:rsid w:val="00F0457C"/>
    <w:rsid w:val="00F06388"/>
    <w:rsid w:val="00F07DAF"/>
    <w:rsid w:val="00F113DA"/>
    <w:rsid w:val="00F11C53"/>
    <w:rsid w:val="00F12C91"/>
    <w:rsid w:val="00F153E3"/>
    <w:rsid w:val="00F17BA1"/>
    <w:rsid w:val="00F235F3"/>
    <w:rsid w:val="00F2368D"/>
    <w:rsid w:val="00F236CF"/>
    <w:rsid w:val="00F25B25"/>
    <w:rsid w:val="00F25EF9"/>
    <w:rsid w:val="00F324D7"/>
    <w:rsid w:val="00F324E8"/>
    <w:rsid w:val="00F35110"/>
    <w:rsid w:val="00F37E26"/>
    <w:rsid w:val="00F43AF5"/>
    <w:rsid w:val="00F44BF4"/>
    <w:rsid w:val="00F5061B"/>
    <w:rsid w:val="00F51281"/>
    <w:rsid w:val="00F52FB7"/>
    <w:rsid w:val="00F5536C"/>
    <w:rsid w:val="00F571A3"/>
    <w:rsid w:val="00F60ED9"/>
    <w:rsid w:val="00F64365"/>
    <w:rsid w:val="00F6756D"/>
    <w:rsid w:val="00F67C35"/>
    <w:rsid w:val="00F7425C"/>
    <w:rsid w:val="00F77B52"/>
    <w:rsid w:val="00F8060F"/>
    <w:rsid w:val="00F87A96"/>
    <w:rsid w:val="00F9540F"/>
    <w:rsid w:val="00F95DF4"/>
    <w:rsid w:val="00F976FF"/>
    <w:rsid w:val="00FA09ED"/>
    <w:rsid w:val="00FA3C24"/>
    <w:rsid w:val="00FA3D39"/>
    <w:rsid w:val="00FA4D26"/>
    <w:rsid w:val="00FA69D4"/>
    <w:rsid w:val="00FB041C"/>
    <w:rsid w:val="00FB26BB"/>
    <w:rsid w:val="00FB2E48"/>
    <w:rsid w:val="00FB34A3"/>
    <w:rsid w:val="00FB4177"/>
    <w:rsid w:val="00FB5C04"/>
    <w:rsid w:val="00FC1DBF"/>
    <w:rsid w:val="00FC1E5F"/>
    <w:rsid w:val="00FC30F4"/>
    <w:rsid w:val="00FC3512"/>
    <w:rsid w:val="00FC7213"/>
    <w:rsid w:val="00FC76BC"/>
    <w:rsid w:val="00FD5EBB"/>
    <w:rsid w:val="00FD7EDD"/>
    <w:rsid w:val="00FE2589"/>
    <w:rsid w:val="00FE473C"/>
    <w:rsid w:val="00FF5ACF"/>
    <w:rsid w:val="00FF5B38"/>
    <w:rsid w:val="00FF64B0"/>
    <w:rsid w:val="00FF7FA5"/>
    <w:rsid w:val="017F2700"/>
    <w:rsid w:val="031A6417"/>
    <w:rsid w:val="03B82CEA"/>
    <w:rsid w:val="067E1AD6"/>
    <w:rsid w:val="068B6DEC"/>
    <w:rsid w:val="09EA7961"/>
    <w:rsid w:val="0A504F5D"/>
    <w:rsid w:val="0C6C0347"/>
    <w:rsid w:val="0DF51B87"/>
    <w:rsid w:val="0FDD6387"/>
    <w:rsid w:val="166874C9"/>
    <w:rsid w:val="17595E8A"/>
    <w:rsid w:val="1AFF248C"/>
    <w:rsid w:val="1B924231"/>
    <w:rsid w:val="1C554D79"/>
    <w:rsid w:val="1CB01E8F"/>
    <w:rsid w:val="1E22539F"/>
    <w:rsid w:val="1F335BC4"/>
    <w:rsid w:val="1FEB30B3"/>
    <w:rsid w:val="23054144"/>
    <w:rsid w:val="26B90C9A"/>
    <w:rsid w:val="2C961F5A"/>
    <w:rsid w:val="2E1C12E9"/>
    <w:rsid w:val="33813C6D"/>
    <w:rsid w:val="34E61F89"/>
    <w:rsid w:val="37C33DFF"/>
    <w:rsid w:val="3A8532AA"/>
    <w:rsid w:val="3FD00F2E"/>
    <w:rsid w:val="40357E2C"/>
    <w:rsid w:val="40F0557C"/>
    <w:rsid w:val="448E1C39"/>
    <w:rsid w:val="465F128B"/>
    <w:rsid w:val="48743D8C"/>
    <w:rsid w:val="496C7699"/>
    <w:rsid w:val="4B1D5221"/>
    <w:rsid w:val="4B6B0C7A"/>
    <w:rsid w:val="4CBF6265"/>
    <w:rsid w:val="4DA241BB"/>
    <w:rsid w:val="553C7D56"/>
    <w:rsid w:val="558E00D5"/>
    <w:rsid w:val="56B82830"/>
    <w:rsid w:val="5C0F2705"/>
    <w:rsid w:val="5C40148A"/>
    <w:rsid w:val="6213743F"/>
    <w:rsid w:val="645A24A0"/>
    <w:rsid w:val="66C94C79"/>
    <w:rsid w:val="68E3348B"/>
    <w:rsid w:val="6A061880"/>
    <w:rsid w:val="6B035E94"/>
    <w:rsid w:val="6EF036AF"/>
    <w:rsid w:val="6FFA0981"/>
    <w:rsid w:val="721418DD"/>
    <w:rsid w:val="772670A5"/>
    <w:rsid w:val="787F5FC2"/>
    <w:rsid w:val="7CC66326"/>
    <w:rsid w:val="7D9027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79B384E"/>
  <w15:chartTrackingRefBased/>
  <w15:docId w15:val="{EBDFB0D6-B463-4681-94E8-E5FC24374B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qFormat="1"/>
    <w:lsdException w:name="HTML Address" w:semiHidden="1" w:unhideWhenUsed="1"/>
    <w:lsdException w:name="HTML Cite" w:qFormat="1"/>
    <w:lsdException w:name="HTML Code" w:qFormat="1"/>
    <w:lsdException w:name="HTML Definition"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qFormat/>
    <w:pPr>
      <w:shd w:val="clear" w:color="auto" w:fill="000080"/>
    </w:pPr>
  </w:style>
  <w:style w:type="paragraph" w:styleId="a4">
    <w:name w:val="annotation text"/>
    <w:basedOn w:val="a"/>
    <w:link w:val="a5"/>
    <w:qFormat/>
    <w:pPr>
      <w:jc w:val="left"/>
    </w:pPr>
  </w:style>
  <w:style w:type="character" w:customStyle="1" w:styleId="a5">
    <w:name w:val="批注文字 字符"/>
    <w:link w:val="a4"/>
    <w:qFormat/>
    <w:rPr>
      <w:kern w:val="2"/>
      <w:sz w:val="21"/>
      <w:szCs w:val="24"/>
    </w:rPr>
  </w:style>
  <w:style w:type="paragraph" w:styleId="a6">
    <w:name w:val="Date"/>
    <w:basedOn w:val="a"/>
    <w:next w:val="a"/>
    <w:qFormat/>
    <w:pPr>
      <w:ind w:leftChars="2500" w:left="100"/>
    </w:pPr>
  </w:style>
  <w:style w:type="paragraph" w:styleId="a7">
    <w:name w:val="Balloon Text"/>
    <w:basedOn w:val="a"/>
    <w:semiHidden/>
    <w:qFormat/>
    <w:rPr>
      <w:sz w:val="18"/>
      <w:szCs w:val="18"/>
    </w:rPr>
  </w:style>
  <w:style w:type="paragraph" w:styleId="a8">
    <w:name w:val="footer"/>
    <w:basedOn w:val="a"/>
    <w:qFormat/>
    <w:pPr>
      <w:tabs>
        <w:tab w:val="center" w:pos="4153"/>
        <w:tab w:val="right" w:pos="8306"/>
      </w:tabs>
      <w:snapToGrid w:val="0"/>
      <w:jc w:val="left"/>
    </w:pPr>
    <w:rPr>
      <w:sz w:val="18"/>
      <w:szCs w:val="18"/>
    </w:rPr>
  </w:style>
  <w:style w:type="paragraph" w:styleId="a9">
    <w:name w:val="header"/>
    <w:basedOn w:val="a"/>
    <w:qFormat/>
    <w:pPr>
      <w:pBdr>
        <w:bottom w:val="single" w:sz="6" w:space="1" w:color="auto"/>
      </w:pBdr>
      <w:tabs>
        <w:tab w:val="center" w:pos="4153"/>
        <w:tab w:val="right" w:pos="8306"/>
      </w:tabs>
      <w:snapToGrid w:val="0"/>
      <w:jc w:val="center"/>
    </w:pPr>
    <w:rPr>
      <w:sz w:val="18"/>
      <w:szCs w:val="18"/>
    </w:rPr>
  </w:style>
  <w:style w:type="paragraph" w:styleId="aa">
    <w:name w:val="Normal (Web)"/>
    <w:basedOn w:val="a"/>
    <w:uiPriority w:val="99"/>
    <w:qFormat/>
    <w:pPr>
      <w:jc w:val="left"/>
    </w:pPr>
    <w:rPr>
      <w:color w:val="2B2B2B"/>
      <w:kern w:val="0"/>
      <w:sz w:val="24"/>
    </w:rPr>
  </w:style>
  <w:style w:type="paragraph" w:styleId="ab">
    <w:name w:val="annotation subject"/>
    <w:basedOn w:val="a4"/>
    <w:next w:val="a4"/>
    <w:link w:val="ac"/>
    <w:rPr>
      <w:b/>
      <w:bCs/>
    </w:rPr>
  </w:style>
  <w:style w:type="character" w:customStyle="1" w:styleId="ac">
    <w:name w:val="批注主题 字符"/>
    <w:link w:val="ab"/>
    <w:rPr>
      <w:b/>
      <w:bCs/>
      <w:kern w:val="2"/>
      <w:sz w:val="21"/>
      <w:szCs w:val="24"/>
    </w:rPr>
  </w:style>
  <w:style w:type="table" w:styleId="ad">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FollowedHyperlink"/>
    <w:qFormat/>
    <w:rPr>
      <w:color w:val="2B2B2B"/>
      <w:u w:val="none"/>
    </w:rPr>
  </w:style>
  <w:style w:type="character" w:styleId="af">
    <w:name w:val="Emphasis"/>
    <w:qFormat/>
  </w:style>
  <w:style w:type="character" w:styleId="HTML">
    <w:name w:val="HTML Definition"/>
    <w:qFormat/>
  </w:style>
  <w:style w:type="character" w:styleId="HTML0">
    <w:name w:val="HTML Acronym"/>
    <w:qFormat/>
  </w:style>
  <w:style w:type="character" w:styleId="HTML1">
    <w:name w:val="HTML Variable"/>
    <w:qFormat/>
  </w:style>
  <w:style w:type="character" w:styleId="af0">
    <w:name w:val="Hyperlink"/>
    <w:qFormat/>
    <w:rPr>
      <w:color w:val="0000FF"/>
      <w:u w:val="single"/>
    </w:rPr>
  </w:style>
  <w:style w:type="character" w:styleId="HTML2">
    <w:name w:val="HTML Code"/>
    <w:qFormat/>
    <w:rPr>
      <w:rFonts w:ascii="Courier New" w:hAnsi="Courier New"/>
      <w:sz w:val="20"/>
    </w:rPr>
  </w:style>
  <w:style w:type="character" w:styleId="af1">
    <w:name w:val="annotation reference"/>
    <w:qFormat/>
    <w:rPr>
      <w:sz w:val="21"/>
      <w:szCs w:val="21"/>
    </w:rPr>
  </w:style>
  <w:style w:type="character" w:styleId="HTML3">
    <w:name w:val="HTML Cite"/>
    <w:qFormat/>
  </w:style>
  <w:style w:type="paragraph" w:customStyle="1" w:styleId="af2">
    <w:name w:val="列出段落"/>
    <w:basedOn w:val="a"/>
    <w:uiPriority w:val="99"/>
    <w:qFormat/>
    <w:pPr>
      <w:ind w:firstLineChars="200" w:firstLine="420"/>
    </w:pPr>
  </w:style>
  <w:style w:type="character" w:customStyle="1" w:styleId="more">
    <w:name w:val="more"/>
    <w:qFormat/>
  </w:style>
  <w:style w:type="character" w:customStyle="1" w:styleId="more1">
    <w:name w:val="more1"/>
    <w:qFormat/>
  </w:style>
  <w:style w:type="character" w:customStyle="1" w:styleId="hover6">
    <w:name w:val="hover6"/>
    <w:qFormat/>
  </w:style>
  <w:style w:type="character" w:customStyle="1" w:styleId="hover7">
    <w:name w:val="hover7"/>
    <w:qFormat/>
  </w:style>
  <w:style w:type="character" w:customStyle="1" w:styleId="hover8">
    <w:name w:val="hover8"/>
    <w:qFormat/>
  </w:style>
  <w:style w:type="character" w:customStyle="1" w:styleId="hover9">
    <w:name w:val="hover9"/>
    <w:qFormat/>
  </w:style>
  <w:style w:type="character" w:customStyle="1" w:styleId="hover10">
    <w:name w:val="hover10"/>
    <w:qFormat/>
  </w:style>
  <w:style w:type="character" w:customStyle="1" w:styleId="hover11">
    <w:name w:val="hover11"/>
    <w:qFormat/>
  </w:style>
  <w:style w:type="character" w:customStyle="1" w:styleId="hover12">
    <w:name w:val="hover12"/>
    <w:qFormat/>
  </w:style>
  <w:style w:type="character" w:customStyle="1" w:styleId="hover13">
    <w:name w:val="hover13"/>
    <w:qFormat/>
  </w:style>
  <w:style w:type="character" w:customStyle="1" w:styleId="bsharetext">
    <w:name w:val="bsharetext"/>
    <w:qFormat/>
  </w:style>
  <w:style w:type="character" w:customStyle="1" w:styleId="hover">
    <w:name w:val="hover"/>
    <w:qFormat/>
  </w:style>
  <w:style w:type="character" w:customStyle="1" w:styleId="hover1">
    <w:name w:val="hover1"/>
    <w:qFormat/>
  </w:style>
  <w:style w:type="character" w:customStyle="1" w:styleId="hover2">
    <w:name w:val="hover2"/>
    <w:qFormat/>
  </w:style>
  <w:style w:type="character" w:customStyle="1" w:styleId="hover3">
    <w:name w:val="hover3"/>
    <w:qFormat/>
  </w:style>
  <w:style w:type="character" w:customStyle="1" w:styleId="hover4">
    <w:name w:val="hover4"/>
    <w:qFormat/>
  </w:style>
  <w:style w:type="character" w:customStyle="1" w:styleId="hover5">
    <w:name w:val="hover5"/>
    <w:qFormat/>
  </w:style>
  <w:style w:type="paragraph" w:customStyle="1" w:styleId="Default">
    <w:name w:val="Default"/>
    <w:pPr>
      <w:widowControl w:val="0"/>
      <w:autoSpaceDE w:val="0"/>
      <w:autoSpaceDN w:val="0"/>
      <w:adjustRightInd w:val="0"/>
    </w:pPr>
    <w:rPr>
      <w:rFonts w:ascii="宋体" w:hAnsi="宋体" w:cs="宋体"/>
      <w:color w:val="000000"/>
      <w:sz w:val="24"/>
      <w:szCs w:val="24"/>
    </w:rPr>
  </w:style>
  <w:style w:type="character" w:styleId="af3">
    <w:name w:val="Unresolved Mention"/>
    <w:uiPriority w:val="99"/>
    <w:semiHidden/>
    <w:unhideWhenUsed/>
    <w:rsid w:val="00E67B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encoding w:val="x-cp20936"/>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hyperlink" Target="mailto:jianglan@ms.xjb.ac.cn" TargetMode="External"/><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1.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haji@ms.xjb.ac.cn" TargetMode="External"/><Relationship Id="rId14"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B47B38-BC44-49FE-A2FC-762C97C7A7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Pages>
  <Words>540</Words>
  <Characters>3079</Characters>
  <Application>Microsoft Office Word</Application>
  <DocSecurity>0</DocSecurity>
  <Lines>25</Lines>
  <Paragraphs>7</Paragraphs>
  <ScaleCrop>false</ScaleCrop>
  <Company>xjipc</Company>
  <LinksUpToDate>false</LinksUpToDate>
  <CharactersWithSpaces>3612</CharactersWithSpaces>
  <SharedDoc>false</SharedDoc>
  <HLinks>
    <vt:vector size="12" baseType="variant">
      <vt:variant>
        <vt:i4>6815813</vt:i4>
      </vt:variant>
      <vt:variant>
        <vt:i4>3</vt:i4>
      </vt:variant>
      <vt:variant>
        <vt:i4>0</vt:i4>
      </vt:variant>
      <vt:variant>
        <vt:i4>5</vt:i4>
      </vt:variant>
      <vt:variant>
        <vt:lpwstr>mailto:haji@ms.xjb.ac.cn</vt:lpwstr>
      </vt:variant>
      <vt:variant>
        <vt:lpwstr/>
      </vt:variant>
      <vt:variant>
        <vt:i4>6750280</vt:i4>
      </vt:variant>
      <vt:variant>
        <vt:i4>0</vt:i4>
      </vt:variant>
      <vt:variant>
        <vt:i4>0</vt:i4>
      </vt:variant>
      <vt:variant>
        <vt:i4>5</vt:i4>
      </vt:variant>
      <vt:variant>
        <vt:lpwstr>mailto:jianglan@ms.xjb.ac.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科学院首届可食植物资源及活性成分</dc:title>
  <dc:subject/>
  <dc:creator>haji</dc:creator>
  <cp:keywords/>
  <cp:lastModifiedBy>Lan J</cp:lastModifiedBy>
  <cp:revision>4</cp:revision>
  <cp:lastPrinted>2026-01-13T04:10:00Z</cp:lastPrinted>
  <dcterms:created xsi:type="dcterms:W3CDTF">2026-02-12T04:03:00Z</dcterms:created>
  <dcterms:modified xsi:type="dcterms:W3CDTF">2026-02-12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77F895B0033C4E7EA2F05BF5325D2DE7</vt:lpwstr>
  </property>
</Properties>
</file>